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7"/>
  </p:notesMasterIdLst>
  <p:sldIdLst>
    <p:sldId id="256" r:id="rId3"/>
    <p:sldId id="257" r:id="rId4"/>
    <p:sldId id="290" r:id="rId5"/>
    <p:sldId id="291" r:id="rId6"/>
    <p:sldId id="294" r:id="rId7"/>
    <p:sldId id="295" r:id="rId8"/>
    <p:sldId id="292" r:id="rId9"/>
    <p:sldId id="296" r:id="rId10"/>
    <p:sldId id="297" r:id="rId11"/>
    <p:sldId id="298" r:id="rId12"/>
    <p:sldId id="299" r:id="rId13"/>
    <p:sldId id="305" r:id="rId14"/>
    <p:sldId id="307" r:id="rId15"/>
    <p:sldId id="301" r:id="rId16"/>
    <p:sldId id="306" r:id="rId17"/>
    <p:sldId id="308" r:id="rId18"/>
    <p:sldId id="300" r:id="rId19"/>
    <p:sldId id="309" r:id="rId20"/>
    <p:sldId id="310" r:id="rId21"/>
    <p:sldId id="311" r:id="rId22"/>
    <p:sldId id="313" r:id="rId23"/>
    <p:sldId id="315" r:id="rId24"/>
    <p:sldId id="314" r:id="rId25"/>
    <p:sldId id="318" r:id="rId26"/>
    <p:sldId id="316" r:id="rId27"/>
    <p:sldId id="317" r:id="rId28"/>
    <p:sldId id="320" r:id="rId29"/>
    <p:sldId id="319" r:id="rId30"/>
    <p:sldId id="323" r:id="rId31"/>
    <p:sldId id="322" r:id="rId32"/>
    <p:sldId id="321" r:id="rId33"/>
    <p:sldId id="324" r:id="rId34"/>
    <p:sldId id="325" r:id="rId35"/>
    <p:sldId id="326" r:id="rId36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90" autoAdjust="0"/>
    <p:restoredTop sz="95526" autoAdjust="0"/>
  </p:normalViewPr>
  <p:slideViewPr>
    <p:cSldViewPr>
      <p:cViewPr>
        <p:scale>
          <a:sx n="90" d="100"/>
          <a:sy n="90" d="100"/>
        </p:scale>
        <p:origin x="-1267" y="-43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e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100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A1136-0215-4522-BC40-B4B2BBC1388F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9F163-6219-4AAA-AFEA-5B5081E2F6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66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9F163-6219-4AAA-AFEA-5B5081E2F6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52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68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10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35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249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09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71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9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95536" y="1131590"/>
            <a:ext cx="8496944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05880" y="1808261"/>
            <a:ext cx="8496944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6943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1990056" y="1664245"/>
            <a:ext cx="6912768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80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454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9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133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3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02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4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91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ctr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39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ree-powerpoint-templates-design.com/free-powerpoint-templates-desig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slide" Target="slide9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5.png"/><Relationship Id="rId7" Type="http://schemas.openxmlformats.org/officeDocument/2006/relationships/image" Target="../media/image126.png"/><Relationship Id="rId12" Type="http://schemas.openxmlformats.org/officeDocument/2006/relationships/image" Target="../media/image68.wmf"/><Relationship Id="rId17" Type="http://schemas.openxmlformats.org/officeDocument/2006/relationships/image" Target="../media/image12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127.png"/><Relationship Id="rId19" Type="http://schemas.openxmlformats.org/officeDocument/2006/relationships/image" Target="../media/image71.wmf"/><Relationship Id="rId4" Type="http://schemas.openxmlformats.org/officeDocument/2006/relationships/slide" Target="slide9.xml"/><Relationship Id="rId9" Type="http://schemas.openxmlformats.org/officeDocument/2006/relationships/image" Target="../media/image67.wmf"/><Relationship Id="rId1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5.png"/><Relationship Id="rId7" Type="http://schemas.openxmlformats.org/officeDocument/2006/relationships/image" Target="../media/image134.png"/><Relationship Id="rId12" Type="http://schemas.openxmlformats.org/officeDocument/2006/relationships/image" Target="../media/image74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36.png"/><Relationship Id="rId10" Type="http://schemas.openxmlformats.org/officeDocument/2006/relationships/image" Target="../media/image73.wmf"/><Relationship Id="rId4" Type="http://schemas.openxmlformats.org/officeDocument/2006/relationships/slide" Target="slide9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4.png"/><Relationship Id="rId3" Type="http://schemas.openxmlformats.org/officeDocument/2006/relationships/image" Target="../media/image5.png"/><Relationship Id="rId7" Type="http://schemas.openxmlformats.org/officeDocument/2006/relationships/image" Target="../media/image142.png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80.wmf"/><Relationship Id="rId10" Type="http://schemas.openxmlformats.org/officeDocument/2006/relationships/image" Target="../media/image78.wmf"/><Relationship Id="rId4" Type="http://schemas.openxmlformats.org/officeDocument/2006/relationships/slide" Target="slide9.xml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2.png"/><Relationship Id="rId3" Type="http://schemas.openxmlformats.org/officeDocument/2006/relationships/image" Target="../media/image5.png"/><Relationship Id="rId7" Type="http://schemas.openxmlformats.org/officeDocument/2006/relationships/image" Target="../media/image150.png"/><Relationship Id="rId12" Type="http://schemas.openxmlformats.org/officeDocument/2006/relationships/image" Target="../media/image84.wmf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4" Type="http://schemas.openxmlformats.org/officeDocument/2006/relationships/slide" Target="slide9.xml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image" Target="../media/image89.wmf"/><Relationship Id="rId3" Type="http://schemas.openxmlformats.org/officeDocument/2006/relationships/image" Target="../media/image5.png"/><Relationship Id="rId7" Type="http://schemas.openxmlformats.org/officeDocument/2006/relationships/image" Target="../media/image157.png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e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0.bin"/><Relationship Id="rId4" Type="http://schemas.openxmlformats.org/officeDocument/2006/relationships/slide" Target="slide9.xml"/><Relationship Id="rId9" Type="http://schemas.openxmlformats.org/officeDocument/2006/relationships/image" Target="../media/image1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5.png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5.bin"/><Relationship Id="rId3" Type="http://schemas.openxmlformats.org/officeDocument/2006/relationships/image" Target="../media/image5.png"/><Relationship Id="rId7" Type="http://schemas.openxmlformats.org/officeDocument/2006/relationships/image" Target="../media/image155.png"/><Relationship Id="rId12" Type="http://schemas.openxmlformats.org/officeDocument/2006/relationships/image" Target="../media/image15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png"/><Relationship Id="rId11" Type="http://schemas.openxmlformats.org/officeDocument/2006/relationships/image" Target="../media/image79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8.wmf"/><Relationship Id="rId14" Type="http://schemas.openxmlformats.org/officeDocument/2006/relationships/image" Target="../media/image10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3" Type="http://schemas.openxmlformats.org/officeDocument/2006/relationships/image" Target="../media/image5.png"/><Relationship Id="rId7" Type="http://schemas.openxmlformats.org/officeDocument/2006/relationships/image" Target="../media/image162.png"/><Relationship Id="rId12" Type="http://schemas.openxmlformats.org/officeDocument/2006/relationships/image" Target="../media/image16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1.png"/><Relationship Id="rId11" Type="http://schemas.openxmlformats.org/officeDocument/2006/relationships/image" Target="../media/image104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3.wmf"/><Relationship Id="rId1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image" Target="../media/image5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slide" Target="slide9.xml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8.pn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slide" Target="slide9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80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1.w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8.bin"/><Relationship Id="rId5" Type="http://schemas.openxmlformats.org/officeDocument/2006/relationships/slide" Target="slide9.xml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4" Type="http://schemas.openxmlformats.org/officeDocument/2006/relationships/image" Target="../media/image5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slide" Target="slide9.xml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w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4" Type="http://schemas.openxmlformats.org/officeDocument/2006/relationships/slide" Target="slide9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-992" y="3579862"/>
            <a:ext cx="86764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altLang="ko-KR" sz="28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BÀI </a:t>
            </a:r>
            <a:r>
              <a:rPr lang="en-US" altLang="ko-KR" sz="28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3. MỘT SỐ PHƯƠNG </a:t>
            </a:r>
            <a:r>
              <a:rPr lang="en-US" altLang="ko-KR" sz="28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TRÌNH LƯỢNG GIÁC </a:t>
            </a:r>
            <a:r>
              <a:rPr lang="en-US" altLang="ko-KR" sz="28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THƯỜNG GẶP</a:t>
            </a:r>
            <a:endParaRPr lang="en-US" altLang="ko-KR" sz="2800" b="1" spc="50" dirty="0" smtClean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>
            <a:hlinkClick r:id="rId2"/>
          </p:cNvPr>
          <p:cNvSpPr txBox="1"/>
          <p:nvPr/>
        </p:nvSpPr>
        <p:spPr>
          <a:xfrm>
            <a:off x="-36512" y="4609460"/>
            <a:ext cx="878396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vi-VN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vi-VN" altLang="ko-KR" sz="1500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ênh lệch ít nhất giữa người với người là chỉ số thông minh, chênh lệch lớn nhất là lòng kiên trì</a:t>
            </a:r>
            <a:r>
              <a:rPr lang="vi-VN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ko-KR" altLang="en-US" sz="15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4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394606" y="4449526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54860"/>
              </p:ext>
            </p:extLst>
          </p:nvPr>
        </p:nvGraphicFramePr>
        <p:xfrm>
          <a:off x="3744783" y="4393977"/>
          <a:ext cx="30432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9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4783" y="4393977"/>
                        <a:ext cx="30432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5234"/>
              </p:ext>
            </p:extLst>
          </p:nvPr>
        </p:nvGraphicFramePr>
        <p:xfrm>
          <a:off x="4716016" y="587464"/>
          <a:ext cx="3341396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0" name="Equation" r:id="rId7" imgW="2227728" imgH="267142" progId="Equation.DSMT4">
                  <p:embed/>
                </p:oleObj>
              </mc:Choice>
              <mc:Fallback>
                <p:oleObj name="Equation" r:id="rId7" imgW="222772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016" y="587464"/>
                        <a:ext cx="3341396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72744"/>
              </p:ext>
            </p:extLst>
          </p:nvPr>
        </p:nvGraphicFramePr>
        <p:xfrm>
          <a:off x="1786593" y="1131590"/>
          <a:ext cx="6457815" cy="35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1" name="Equation" r:id="rId9" imgW="4825800" imgH="266400" progId="Equation.DSMT4">
                  <p:embed/>
                </p:oleObj>
              </mc:Choice>
              <mc:Fallback>
                <p:oleObj name="Equation" r:id="rId9" imgW="482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6593" y="1131590"/>
                        <a:ext cx="6457815" cy="35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8902"/>
              </p:ext>
            </p:extLst>
          </p:nvPr>
        </p:nvGraphicFramePr>
        <p:xfrm>
          <a:off x="1754977" y="1491630"/>
          <a:ext cx="3725957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2" name="Equation" r:id="rId11" imgW="2844720" imgH="431640" progId="Equation.DSMT4">
                  <p:embed/>
                </p:oleObj>
              </mc:Choice>
              <mc:Fallback>
                <p:oleObj name="Equation" r:id="rId11" imgW="2844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4977" y="1491630"/>
                        <a:ext cx="3725957" cy="56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88092"/>
              </p:ext>
            </p:extLst>
          </p:nvPr>
        </p:nvGraphicFramePr>
        <p:xfrm>
          <a:off x="1721089" y="1987084"/>
          <a:ext cx="4832095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3" name="Equation" r:id="rId13" imgW="3606480" imgH="393480" progId="Equation.DSMT4">
                  <p:embed/>
                </p:oleObj>
              </mc:Choice>
              <mc:Fallback>
                <p:oleObj name="Equation" r:id="rId13" imgW="360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21089" y="1987084"/>
                        <a:ext cx="4832095" cy="52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27810"/>
              </p:ext>
            </p:extLst>
          </p:nvPr>
        </p:nvGraphicFramePr>
        <p:xfrm>
          <a:off x="1754977" y="2689593"/>
          <a:ext cx="2452662" cy="55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4" name="Equation" r:id="rId15" imgW="1917360" imgH="431640" progId="Equation.DSMT4">
                  <p:embed/>
                </p:oleObj>
              </mc:Choice>
              <mc:Fallback>
                <p:oleObj name="Equation" r:id="rId15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4977" y="2689593"/>
                        <a:ext cx="2452662" cy="55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54927"/>
              </p:ext>
            </p:extLst>
          </p:nvPr>
        </p:nvGraphicFramePr>
        <p:xfrm>
          <a:off x="4283968" y="2449760"/>
          <a:ext cx="2401681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5" name="Equation" r:id="rId17" imgW="2057400" imgH="863280" progId="Equation.DSMT4">
                  <p:embed/>
                </p:oleObj>
              </mc:Choice>
              <mc:Fallback>
                <p:oleObj name="Equation" r:id="rId17" imgW="2057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968" y="2449760"/>
                        <a:ext cx="2401681" cy="10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01397"/>
              </p:ext>
            </p:extLst>
          </p:nvPr>
        </p:nvGraphicFramePr>
        <p:xfrm>
          <a:off x="1754976" y="3363838"/>
          <a:ext cx="328400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6" name="Equation" r:id="rId19" imgW="2730240" imgH="838080" progId="Equation.DSMT4">
                  <p:embed/>
                </p:oleObj>
              </mc:Choice>
              <mc:Fallback>
                <p:oleObj name="Equation" r:id="rId19" imgW="2730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4976" y="3363838"/>
                        <a:ext cx="328400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30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03" y="1059582"/>
            <a:ext cx="6607127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73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47625"/>
              </p:ext>
            </p:extLst>
          </p:nvPr>
        </p:nvGraphicFramePr>
        <p:xfrm>
          <a:off x="823432" y="1131590"/>
          <a:ext cx="5334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4" imgW="5334120" imgH="2286000" progId="Equation.DSMT4">
                  <p:embed/>
                </p:oleObj>
              </mc:Choice>
              <mc:Fallback>
                <p:oleObj name="Equation" r:id="rId4" imgW="53341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432" y="1131590"/>
                        <a:ext cx="53340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8942"/>
              </p:ext>
            </p:extLst>
          </p:nvPr>
        </p:nvGraphicFramePr>
        <p:xfrm>
          <a:off x="899592" y="3435846"/>
          <a:ext cx="53721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6" imgW="5372280" imgH="1359000" progId="Equation.DSMT4">
                  <p:embed/>
                </p:oleObj>
              </mc:Choice>
              <mc:Fallback>
                <p:oleObj name="Equation" r:id="rId6" imgW="5372280" imgH="135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3435846"/>
                        <a:ext cx="53721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56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35742"/>
              </p:ext>
            </p:extLst>
          </p:nvPr>
        </p:nvGraphicFramePr>
        <p:xfrm>
          <a:off x="839704" y="1142355"/>
          <a:ext cx="5067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name="Equation" r:id="rId4" imgW="5067360" imgH="1727280" progId="Equation.DSMT4">
                  <p:embed/>
                </p:oleObj>
              </mc:Choice>
              <mc:Fallback>
                <p:oleObj name="Equation" r:id="rId4" imgW="5067360" imgH="1727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04" y="1142355"/>
                        <a:ext cx="50673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3335"/>
              </p:ext>
            </p:extLst>
          </p:nvPr>
        </p:nvGraphicFramePr>
        <p:xfrm>
          <a:off x="852941" y="3003798"/>
          <a:ext cx="459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6" imgW="4597560" imgH="1727280" progId="Equation.DSMT4">
                  <p:embed/>
                </p:oleObj>
              </mc:Choice>
              <mc:Fallback>
                <p:oleObj name="Equation" r:id="rId6" imgW="4597560" imgH="1727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941" y="3003798"/>
                        <a:ext cx="45974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25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554" y="1131590"/>
            <a:ext cx="4800590" cy="30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996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44497"/>
              </p:ext>
            </p:extLst>
          </p:nvPr>
        </p:nvGraphicFramePr>
        <p:xfrm>
          <a:off x="2843808" y="544529"/>
          <a:ext cx="51054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4" imgW="5105160" imgH="1460160" progId="Equation.DSMT4">
                  <p:embed/>
                </p:oleObj>
              </mc:Choice>
              <mc:Fallback>
                <p:oleObj name="Equation" r:id="rId4" imgW="5105160" imgH="1460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44529"/>
                        <a:ext cx="51054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51269"/>
              </p:ext>
            </p:extLst>
          </p:nvPr>
        </p:nvGraphicFramePr>
        <p:xfrm>
          <a:off x="940160" y="2119530"/>
          <a:ext cx="49784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6" imgW="4978080" imgH="2552400" progId="Equation.DSMT4">
                  <p:embed/>
                </p:oleObj>
              </mc:Choice>
              <mc:Fallback>
                <p:oleObj name="Equation" r:id="rId6" imgW="4978080" imgH="255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60" y="2119530"/>
                        <a:ext cx="49784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25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02536"/>
              </p:ext>
            </p:extLst>
          </p:nvPr>
        </p:nvGraphicFramePr>
        <p:xfrm>
          <a:off x="964591" y="1131590"/>
          <a:ext cx="3949701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4" name="Equation" r:id="rId4" imgW="3949560" imgH="1625400" progId="Equation.DSMT4">
                  <p:embed/>
                </p:oleObj>
              </mc:Choice>
              <mc:Fallback>
                <p:oleObj name="Equation" r:id="rId4" imgW="3949560" imgH="1625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91" y="1131590"/>
                        <a:ext cx="3949701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25499"/>
              </p:ext>
            </p:extLst>
          </p:nvPr>
        </p:nvGraphicFramePr>
        <p:xfrm>
          <a:off x="971600" y="2985517"/>
          <a:ext cx="548640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" name="Equation" r:id="rId6" imgW="5486400" imgH="799920" progId="Equation.DSMT4">
                  <p:embed/>
                </p:oleObj>
              </mc:Choice>
              <mc:Fallback>
                <p:oleObj name="Equation" r:id="rId6" imgW="5486400" imgH="799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85517"/>
                        <a:ext cx="5486401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7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059582"/>
            <a:ext cx="5763709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596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5095"/>
              </p:ext>
            </p:extLst>
          </p:nvPr>
        </p:nvGraphicFramePr>
        <p:xfrm>
          <a:off x="827211" y="1155535"/>
          <a:ext cx="4114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name="Equation" r:id="rId4" imgW="4114800" imgH="1320840" progId="Equation.DSMT4">
                  <p:embed/>
                </p:oleObj>
              </mc:Choice>
              <mc:Fallback>
                <p:oleObj name="Equation" r:id="rId4" imgW="4114800" imgH="1320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211" y="1155535"/>
                        <a:ext cx="41148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63445"/>
              </p:ext>
            </p:extLst>
          </p:nvPr>
        </p:nvGraphicFramePr>
        <p:xfrm>
          <a:off x="971600" y="2607753"/>
          <a:ext cx="3365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name="Equation" r:id="rId6" imgW="3365640" imgH="1930320" progId="Equation.DSMT4">
                  <p:embed/>
                </p:oleObj>
              </mc:Choice>
              <mc:Fallback>
                <p:oleObj name="Equation" r:id="rId6" imgW="336564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607753"/>
                        <a:ext cx="33655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01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064"/>
              </p:ext>
            </p:extLst>
          </p:nvPr>
        </p:nvGraphicFramePr>
        <p:xfrm>
          <a:off x="2843808" y="555526"/>
          <a:ext cx="4330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9" name="Equation" r:id="rId4" imgW="4330800" imgH="1244520" progId="Equation.DSMT4">
                  <p:embed/>
                </p:oleObj>
              </mc:Choice>
              <mc:Fallback>
                <p:oleObj name="Equation" r:id="rId4" imgW="43308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555526"/>
                        <a:ext cx="4330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1818"/>
              </p:ext>
            </p:extLst>
          </p:nvPr>
        </p:nvGraphicFramePr>
        <p:xfrm>
          <a:off x="971600" y="2005955"/>
          <a:ext cx="447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0" name="Equation" r:id="rId6" imgW="4470480" imgH="736560" progId="Equation.DSMT4">
                  <p:embed/>
                </p:oleObj>
              </mc:Choice>
              <mc:Fallback>
                <p:oleObj name="Equation" r:id="rId6" imgW="4470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005955"/>
                        <a:ext cx="4470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36501"/>
              </p:ext>
            </p:extLst>
          </p:nvPr>
        </p:nvGraphicFramePr>
        <p:xfrm>
          <a:off x="1043608" y="3017267"/>
          <a:ext cx="4457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1" name="Equation" r:id="rId8" imgW="4457880" imgH="1536840" progId="Equation.DSMT4">
                  <p:embed/>
                </p:oleObj>
              </mc:Choice>
              <mc:Fallback>
                <p:oleObj name="Equation" r:id="rId8" imgW="4457880" imgH="1536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017267"/>
                        <a:ext cx="4457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86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</a:t>
            </a:r>
            <a:r>
              <a:rPr lang="en-US" altLang="ko-KR" sz="3200" smtClean="0">
                <a:solidFill>
                  <a:schemeClr val="accent6">
                    <a:lumMod val="75000"/>
                  </a:schemeClr>
                </a:solidFill>
              </a:rPr>
              <a:t>NỘI DUNG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7B006248-EE7A-4B23-A147-971CC2487A14}"/>
              </a:ext>
            </a:extLst>
          </p:cNvPr>
          <p:cNvGrpSpPr/>
          <p:nvPr/>
        </p:nvGrpSpPr>
        <p:grpSpPr>
          <a:xfrm>
            <a:off x="1961049" y="2302966"/>
            <a:ext cx="576064" cy="647675"/>
            <a:chOff x="7149428" y="1835902"/>
            <a:chExt cx="720081" cy="720080"/>
          </a:xfrm>
        </p:grpSpPr>
        <p:sp>
          <p:nvSpPr>
            <p:cNvPr id="92" name="Rounded Rectangle 125">
              <a:extLst>
                <a:ext uri="{FF2B5EF4-FFF2-40B4-BE49-F238E27FC236}">
                  <a16:creationId xmlns:a16="http://schemas.microsoft.com/office/drawing/2014/main" xmlns="" id="{D6FF240B-F556-4667-905B-0D59EC876892}"/>
                </a:ext>
              </a:extLst>
            </p:cNvPr>
            <p:cNvSpPr/>
            <p:nvPr userDrawn="1"/>
          </p:nvSpPr>
          <p:spPr>
            <a:xfrm rot="18445581">
              <a:off x="7149429" y="1835901"/>
              <a:ext cx="720080" cy="720081"/>
            </a:xfrm>
            <a:prstGeom prst="roundRect">
              <a:avLst>
                <a:gd name="adj" fmla="val 8219"/>
              </a:avLst>
            </a:prstGeom>
            <a:solidFill>
              <a:srgbClr val="FBA200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  <p:sp>
          <p:nvSpPr>
            <p:cNvPr id="93" name="Rounded Rectangle 126">
              <a:extLst>
                <a:ext uri="{FF2B5EF4-FFF2-40B4-BE49-F238E27FC236}">
                  <a16:creationId xmlns:a16="http://schemas.microsoft.com/office/drawing/2014/main" xmlns="" id="{B853838D-B355-4FD6-854B-CCE74C62ED8E}"/>
                </a:ext>
              </a:extLst>
            </p:cNvPr>
            <p:cNvSpPr/>
            <p:nvPr userDrawn="1"/>
          </p:nvSpPr>
          <p:spPr>
            <a:xfrm rot="18900000">
              <a:off x="7178405" y="1864877"/>
              <a:ext cx="662129" cy="662128"/>
            </a:xfrm>
            <a:prstGeom prst="roundRect">
              <a:avLst>
                <a:gd name="adj" fmla="val 8219"/>
              </a:avLst>
            </a:prstGeom>
            <a:solidFill>
              <a:srgbClr val="FBA2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xmlns="" id="{9F7AF64E-6656-4450-A42F-6BA1DECD42D1}"/>
              </a:ext>
            </a:extLst>
          </p:cNvPr>
          <p:cNvGrpSpPr/>
          <p:nvPr/>
        </p:nvGrpSpPr>
        <p:grpSpPr>
          <a:xfrm>
            <a:off x="828030" y="1299441"/>
            <a:ext cx="576064" cy="647675"/>
            <a:chOff x="4115878" y="1835902"/>
            <a:chExt cx="720081" cy="720080"/>
          </a:xfrm>
          <a:solidFill>
            <a:srgbClr val="0680C3"/>
          </a:solidFill>
        </p:grpSpPr>
        <p:sp>
          <p:nvSpPr>
            <p:cNvPr id="95" name="Rounded Rectangle 119">
              <a:extLst>
                <a:ext uri="{FF2B5EF4-FFF2-40B4-BE49-F238E27FC236}">
                  <a16:creationId xmlns:a16="http://schemas.microsoft.com/office/drawing/2014/main" xmlns="" id="{1CD7AC0E-E651-4A00-9C3F-A789AFA02B72}"/>
                </a:ext>
              </a:extLst>
            </p:cNvPr>
            <p:cNvSpPr/>
            <p:nvPr userDrawn="1"/>
          </p:nvSpPr>
          <p:spPr>
            <a:xfrm rot="18445581">
              <a:off x="4115879" y="1835901"/>
              <a:ext cx="720080" cy="720081"/>
            </a:xfrm>
            <a:prstGeom prst="roundRect">
              <a:avLst>
                <a:gd name="adj" fmla="val 8219"/>
              </a:avLst>
            </a:prstGeom>
            <a:solidFill>
              <a:srgbClr val="0680C3">
                <a:lumMod val="40000"/>
                <a:lumOff val="6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  <p:sp>
          <p:nvSpPr>
            <p:cNvPr id="96" name="Rounded Rectangle 120">
              <a:extLst>
                <a:ext uri="{FF2B5EF4-FFF2-40B4-BE49-F238E27FC236}">
                  <a16:creationId xmlns:a16="http://schemas.microsoft.com/office/drawing/2014/main" xmlns="" id="{9E90E158-6E0E-4940-A801-F7EE9A0062E1}"/>
                </a:ext>
              </a:extLst>
            </p:cNvPr>
            <p:cNvSpPr/>
            <p:nvPr userDrawn="1"/>
          </p:nvSpPr>
          <p:spPr>
            <a:xfrm rot="18900000">
              <a:off x="4144854" y="1864877"/>
              <a:ext cx="662129" cy="662128"/>
            </a:xfrm>
            <a:prstGeom prst="roundRect">
              <a:avLst>
                <a:gd name="adj" fmla="val 8219"/>
              </a:avLst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</p:grpSp>
      <p:grpSp>
        <p:nvGrpSpPr>
          <p:cNvPr id="97" name="그룹 4">
            <a:extLst>
              <a:ext uri="{FF2B5EF4-FFF2-40B4-BE49-F238E27FC236}">
                <a16:creationId xmlns:a16="http://schemas.microsoft.com/office/drawing/2014/main" xmlns="" id="{3F9AA8CB-08FA-4B50-931B-6AA32C028151}"/>
              </a:ext>
            </a:extLst>
          </p:cNvPr>
          <p:cNvGrpSpPr/>
          <p:nvPr/>
        </p:nvGrpSpPr>
        <p:grpSpPr>
          <a:xfrm>
            <a:off x="1384985" y="1852464"/>
            <a:ext cx="576064" cy="647675"/>
            <a:chOff x="4123102" y="2090877"/>
            <a:chExt cx="720081" cy="720080"/>
          </a:xfrm>
        </p:grpSpPr>
        <p:sp>
          <p:nvSpPr>
            <p:cNvPr id="98" name="Rounded Rectangle 116">
              <a:extLst>
                <a:ext uri="{FF2B5EF4-FFF2-40B4-BE49-F238E27FC236}">
                  <a16:creationId xmlns:a16="http://schemas.microsoft.com/office/drawing/2014/main" xmlns="" id="{BC4B6F79-B2DC-48B9-90D5-A858D975A0D6}"/>
                </a:ext>
              </a:extLst>
            </p:cNvPr>
            <p:cNvSpPr/>
            <p:nvPr userDrawn="1"/>
          </p:nvSpPr>
          <p:spPr>
            <a:xfrm rot="18445581">
              <a:off x="4123103" y="2090876"/>
              <a:ext cx="720080" cy="720081"/>
            </a:xfrm>
            <a:prstGeom prst="roundRect">
              <a:avLst>
                <a:gd name="adj" fmla="val 8219"/>
              </a:avLst>
            </a:prstGeom>
            <a:solidFill>
              <a:srgbClr val="07A398">
                <a:lumMod val="40000"/>
                <a:lumOff val="60000"/>
              </a:srgbClr>
            </a:solidFill>
            <a:ln w="317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Arial" pitchFamily="34" charset="0"/>
              </a:endParaRPr>
            </a:p>
          </p:txBody>
        </p:sp>
        <p:sp>
          <p:nvSpPr>
            <p:cNvPr id="99" name="Rounded Rectangle 117">
              <a:extLst>
                <a:ext uri="{FF2B5EF4-FFF2-40B4-BE49-F238E27FC236}">
                  <a16:creationId xmlns:a16="http://schemas.microsoft.com/office/drawing/2014/main" xmlns="" id="{E81B223A-97F0-4BB3-BDBA-E2D310546C0F}"/>
                </a:ext>
              </a:extLst>
            </p:cNvPr>
            <p:cNvSpPr/>
            <p:nvPr userDrawn="1"/>
          </p:nvSpPr>
          <p:spPr>
            <a:xfrm rot="18900000">
              <a:off x="4152079" y="2119851"/>
              <a:ext cx="662129" cy="662128"/>
            </a:xfrm>
            <a:prstGeom prst="roundRect">
              <a:avLst>
                <a:gd name="adj" fmla="val 8219"/>
              </a:avLst>
            </a:prstGeom>
            <a:solidFill>
              <a:srgbClr val="07A398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</p:grpSp>
      <p:grpSp>
        <p:nvGrpSpPr>
          <p:cNvPr id="100" name="그룹 6">
            <a:extLst>
              <a:ext uri="{FF2B5EF4-FFF2-40B4-BE49-F238E27FC236}">
                <a16:creationId xmlns:a16="http://schemas.microsoft.com/office/drawing/2014/main" xmlns="" id="{A81CF586-8504-43E5-B5FA-5E298A424270}"/>
              </a:ext>
            </a:extLst>
          </p:cNvPr>
          <p:cNvGrpSpPr/>
          <p:nvPr/>
        </p:nvGrpSpPr>
        <p:grpSpPr>
          <a:xfrm>
            <a:off x="2537113" y="2788568"/>
            <a:ext cx="576064" cy="647675"/>
            <a:chOff x="7156653" y="2090877"/>
            <a:chExt cx="720081" cy="720080"/>
          </a:xfrm>
        </p:grpSpPr>
        <p:sp>
          <p:nvSpPr>
            <p:cNvPr id="101" name="Rounded Rectangle 122">
              <a:extLst>
                <a:ext uri="{FF2B5EF4-FFF2-40B4-BE49-F238E27FC236}">
                  <a16:creationId xmlns:a16="http://schemas.microsoft.com/office/drawing/2014/main" xmlns="" id="{211336BD-878F-4DDB-9261-C1DDC83A016C}"/>
                </a:ext>
              </a:extLst>
            </p:cNvPr>
            <p:cNvSpPr/>
            <p:nvPr userDrawn="1"/>
          </p:nvSpPr>
          <p:spPr>
            <a:xfrm rot="18445581">
              <a:off x="7156654" y="2090876"/>
              <a:ext cx="720080" cy="720081"/>
            </a:xfrm>
            <a:prstGeom prst="roundRect">
              <a:avLst>
                <a:gd name="adj" fmla="val 8219"/>
              </a:avLst>
            </a:prstGeom>
            <a:solidFill>
              <a:srgbClr val="E62601">
                <a:lumMod val="40000"/>
                <a:lumOff val="60000"/>
              </a:srgbClr>
            </a:solidFill>
            <a:ln w="317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Arial" pitchFamily="34" charset="0"/>
              </a:endParaRPr>
            </a:p>
          </p:txBody>
        </p:sp>
        <p:sp>
          <p:nvSpPr>
            <p:cNvPr id="102" name="Rounded Rectangle 123">
              <a:extLst>
                <a:ext uri="{FF2B5EF4-FFF2-40B4-BE49-F238E27FC236}">
                  <a16:creationId xmlns:a16="http://schemas.microsoft.com/office/drawing/2014/main" xmlns="" id="{881A9ACB-7B12-4C87-9EFA-737DF48F9DC4}"/>
                </a:ext>
              </a:extLst>
            </p:cNvPr>
            <p:cNvSpPr/>
            <p:nvPr userDrawn="1"/>
          </p:nvSpPr>
          <p:spPr>
            <a:xfrm rot="18900000">
              <a:off x="7185631" y="2119851"/>
              <a:ext cx="662129" cy="662128"/>
            </a:xfrm>
            <a:prstGeom prst="roundRect">
              <a:avLst>
                <a:gd name="adj" fmla="val 8219"/>
              </a:avLst>
            </a:prstGeom>
            <a:solidFill>
              <a:srgbClr val="E62601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27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</p:grp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3B2FE240-5C84-4C43-B6C7-D0BFB6A8BF3A}"/>
              </a:ext>
            </a:extLst>
          </p:cNvPr>
          <p:cNvSpPr txBox="1"/>
          <p:nvPr/>
        </p:nvSpPr>
        <p:spPr>
          <a:xfrm>
            <a:off x="1655621" y="1294700"/>
            <a:ext cx="535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1. Phương trình bậc nhất theo một HSLG</a:t>
            </a:r>
            <a:endParaRPr lang="en-US" altLang="ko-KR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33241DD7-B1BD-4918-B497-F12CC7922BE7}"/>
              </a:ext>
            </a:extLst>
          </p:cNvPr>
          <p:cNvSpPr txBox="1"/>
          <p:nvPr/>
        </p:nvSpPr>
        <p:spPr>
          <a:xfrm>
            <a:off x="630668" y="1366708"/>
            <a:ext cx="958096" cy="492443"/>
          </a:xfrm>
          <a:prstGeom prst="rect">
            <a:avLst/>
          </a:prstGeom>
          <a:noFill/>
        </p:spPr>
        <p:txBody>
          <a:bodyPr wrap="square" lIns="108000" rIns="10800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Arial" pitchFamily="34" charset="0"/>
              </a:rPr>
              <a:t>01</a:t>
            </a:r>
            <a:endParaRPr kumimoji="0" lang="ko-KR" altLang="en-US" sz="2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xmlns="" id="{55F3BBC8-5E9E-4D85-81CB-ABFA1CF16570}"/>
              </a:ext>
            </a:extLst>
          </p:cNvPr>
          <p:cNvSpPr txBox="1"/>
          <p:nvPr/>
        </p:nvSpPr>
        <p:spPr>
          <a:xfrm>
            <a:off x="1187623" y="1916499"/>
            <a:ext cx="958096" cy="492443"/>
          </a:xfrm>
          <a:prstGeom prst="rect">
            <a:avLst/>
          </a:prstGeom>
          <a:noFill/>
        </p:spPr>
        <p:txBody>
          <a:bodyPr wrap="square" lIns="108000" rIns="10800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Arial" pitchFamily="34" charset="0"/>
              </a:rPr>
              <a:t>02</a:t>
            </a:r>
            <a:endParaRPr kumimoji="0" lang="ko-KR" altLang="en-US" sz="2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173F1462-2855-4291-AE8E-13555597A8C2}"/>
              </a:ext>
            </a:extLst>
          </p:cNvPr>
          <p:cNvSpPr txBox="1"/>
          <p:nvPr/>
        </p:nvSpPr>
        <p:spPr>
          <a:xfrm>
            <a:off x="2721783" y="2212107"/>
            <a:ext cx="535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3. Phương trình bậc nhất đối với sin và cos</a:t>
            </a:r>
            <a:endParaRPr lang="en-US" altLang="ko-KR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xmlns="" id="{E9D3623F-1A21-4600-BF94-1C75381AFA4C}"/>
              </a:ext>
            </a:extLst>
          </p:cNvPr>
          <p:cNvSpPr txBox="1"/>
          <p:nvPr/>
        </p:nvSpPr>
        <p:spPr>
          <a:xfrm>
            <a:off x="1763687" y="2363769"/>
            <a:ext cx="958096" cy="492443"/>
          </a:xfrm>
          <a:prstGeom prst="rect">
            <a:avLst/>
          </a:prstGeom>
          <a:noFill/>
        </p:spPr>
        <p:txBody>
          <a:bodyPr wrap="square" lIns="108000" rIns="10800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Arial" pitchFamily="34" charset="0"/>
              </a:rPr>
              <a:t>03</a:t>
            </a:r>
            <a:endParaRPr kumimoji="0" lang="ko-KR" altLang="en-US" sz="2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xmlns="" id="{DA78DAD3-1A7C-4D69-BA84-BBCF052F613B}"/>
              </a:ext>
            </a:extLst>
          </p:cNvPr>
          <p:cNvSpPr txBox="1"/>
          <p:nvPr/>
        </p:nvSpPr>
        <p:spPr>
          <a:xfrm>
            <a:off x="3302039" y="2792343"/>
            <a:ext cx="5573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4. </a:t>
            </a:r>
            <a:r>
              <a:rPr lang="en-US" altLang="ko-KR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ương trình bậc </a:t>
            </a:r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 </a:t>
            </a:r>
            <a:r>
              <a:rPr lang="en-US" altLang="ko-KR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ối với sin và cos</a:t>
            </a:r>
            <a:endParaRPr lang="en-US" altLang="ko-KR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xmlns="" id="{374283E3-7ED7-42DD-A573-6E001E457984}"/>
              </a:ext>
            </a:extLst>
          </p:cNvPr>
          <p:cNvSpPr txBox="1"/>
          <p:nvPr/>
        </p:nvSpPr>
        <p:spPr>
          <a:xfrm>
            <a:off x="2339751" y="2846138"/>
            <a:ext cx="958096" cy="492443"/>
          </a:xfrm>
          <a:prstGeom prst="rect">
            <a:avLst/>
          </a:prstGeom>
          <a:noFill/>
        </p:spPr>
        <p:txBody>
          <a:bodyPr wrap="square" lIns="108000" rIns="10800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6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cs typeface="Arial" pitchFamily="34" charset="0"/>
              </a:rPr>
              <a:t>04</a:t>
            </a:r>
            <a:endParaRPr kumimoji="0" lang="ko-KR" altLang="en-US" sz="2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19" name="Freeform 32">
            <a:extLst>
              <a:ext uri="{FF2B5EF4-FFF2-40B4-BE49-F238E27FC236}">
                <a16:creationId xmlns:a16="http://schemas.microsoft.com/office/drawing/2014/main" xmlns="" id="{F6534E24-C831-4B13-918A-2350B175ED05}"/>
              </a:ext>
            </a:extLst>
          </p:cNvPr>
          <p:cNvSpPr/>
          <p:nvPr/>
        </p:nvSpPr>
        <p:spPr>
          <a:xfrm>
            <a:off x="1575415" y="3805325"/>
            <a:ext cx="3860681" cy="1197672"/>
          </a:xfrm>
          <a:custGeom>
            <a:avLst/>
            <a:gdLst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85725 w 4124325"/>
              <a:gd name="connsiteY2" fmla="*/ 9525 h 838200"/>
              <a:gd name="connsiteX3" fmla="*/ 123825 w 4124325"/>
              <a:gd name="connsiteY3" fmla="*/ 19050 h 838200"/>
              <a:gd name="connsiteX4" fmla="*/ 209550 w 4124325"/>
              <a:gd name="connsiteY4" fmla="*/ 28575 h 838200"/>
              <a:gd name="connsiteX5" fmla="*/ 285750 w 4124325"/>
              <a:gd name="connsiteY5" fmla="*/ 38100 h 838200"/>
              <a:gd name="connsiteX6" fmla="*/ 323850 w 4124325"/>
              <a:gd name="connsiteY6" fmla="*/ 57150 h 838200"/>
              <a:gd name="connsiteX7" fmla="*/ 323850 w 4124325"/>
              <a:gd name="connsiteY7" fmla="*/ 57150 h 838200"/>
              <a:gd name="connsiteX8" fmla="*/ 238125 w 4124325"/>
              <a:gd name="connsiteY8" fmla="*/ 352425 h 838200"/>
              <a:gd name="connsiteX9" fmla="*/ 971550 w 4124325"/>
              <a:gd name="connsiteY9" fmla="*/ 257175 h 838200"/>
              <a:gd name="connsiteX10" fmla="*/ 800100 w 4124325"/>
              <a:gd name="connsiteY10" fmla="*/ 609600 h 838200"/>
              <a:gd name="connsiteX11" fmla="*/ 2524125 w 4124325"/>
              <a:gd name="connsiteY11" fmla="*/ 495300 h 838200"/>
              <a:gd name="connsiteX12" fmla="*/ 2190750 w 4124325"/>
              <a:gd name="connsiteY12" fmla="*/ 838200 h 838200"/>
              <a:gd name="connsiteX13" fmla="*/ 4124325 w 4124325"/>
              <a:gd name="connsiteY13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85725 w 4124325"/>
              <a:gd name="connsiteY2" fmla="*/ 9525 h 838200"/>
              <a:gd name="connsiteX3" fmla="*/ 123825 w 4124325"/>
              <a:gd name="connsiteY3" fmla="*/ 19050 h 838200"/>
              <a:gd name="connsiteX4" fmla="*/ 285750 w 4124325"/>
              <a:gd name="connsiteY4" fmla="*/ 38100 h 838200"/>
              <a:gd name="connsiteX5" fmla="*/ 323850 w 4124325"/>
              <a:gd name="connsiteY5" fmla="*/ 57150 h 838200"/>
              <a:gd name="connsiteX6" fmla="*/ 323850 w 4124325"/>
              <a:gd name="connsiteY6" fmla="*/ 57150 h 838200"/>
              <a:gd name="connsiteX7" fmla="*/ 238125 w 4124325"/>
              <a:gd name="connsiteY7" fmla="*/ 352425 h 838200"/>
              <a:gd name="connsiteX8" fmla="*/ 971550 w 4124325"/>
              <a:gd name="connsiteY8" fmla="*/ 257175 h 838200"/>
              <a:gd name="connsiteX9" fmla="*/ 800100 w 4124325"/>
              <a:gd name="connsiteY9" fmla="*/ 609600 h 838200"/>
              <a:gd name="connsiteX10" fmla="*/ 2524125 w 4124325"/>
              <a:gd name="connsiteY10" fmla="*/ 495300 h 838200"/>
              <a:gd name="connsiteX11" fmla="*/ 2190750 w 4124325"/>
              <a:gd name="connsiteY11" fmla="*/ 838200 h 838200"/>
              <a:gd name="connsiteX12" fmla="*/ 4124325 w 4124325"/>
              <a:gd name="connsiteY12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85725 w 4124325"/>
              <a:gd name="connsiteY2" fmla="*/ 9525 h 838200"/>
              <a:gd name="connsiteX3" fmla="*/ 285750 w 4124325"/>
              <a:gd name="connsiteY3" fmla="*/ 38100 h 838200"/>
              <a:gd name="connsiteX4" fmla="*/ 323850 w 4124325"/>
              <a:gd name="connsiteY4" fmla="*/ 57150 h 838200"/>
              <a:gd name="connsiteX5" fmla="*/ 323850 w 4124325"/>
              <a:gd name="connsiteY5" fmla="*/ 57150 h 838200"/>
              <a:gd name="connsiteX6" fmla="*/ 238125 w 4124325"/>
              <a:gd name="connsiteY6" fmla="*/ 352425 h 838200"/>
              <a:gd name="connsiteX7" fmla="*/ 971550 w 4124325"/>
              <a:gd name="connsiteY7" fmla="*/ 257175 h 838200"/>
              <a:gd name="connsiteX8" fmla="*/ 800100 w 4124325"/>
              <a:gd name="connsiteY8" fmla="*/ 609600 h 838200"/>
              <a:gd name="connsiteX9" fmla="*/ 2524125 w 4124325"/>
              <a:gd name="connsiteY9" fmla="*/ 495300 h 838200"/>
              <a:gd name="connsiteX10" fmla="*/ 2190750 w 4124325"/>
              <a:gd name="connsiteY10" fmla="*/ 838200 h 838200"/>
              <a:gd name="connsiteX11" fmla="*/ 4124325 w 4124325"/>
              <a:gd name="connsiteY11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285750 w 4124325"/>
              <a:gd name="connsiteY2" fmla="*/ 38100 h 838200"/>
              <a:gd name="connsiteX3" fmla="*/ 323850 w 4124325"/>
              <a:gd name="connsiteY3" fmla="*/ 57150 h 838200"/>
              <a:gd name="connsiteX4" fmla="*/ 323850 w 4124325"/>
              <a:gd name="connsiteY4" fmla="*/ 57150 h 838200"/>
              <a:gd name="connsiteX5" fmla="*/ 238125 w 4124325"/>
              <a:gd name="connsiteY5" fmla="*/ 352425 h 838200"/>
              <a:gd name="connsiteX6" fmla="*/ 971550 w 4124325"/>
              <a:gd name="connsiteY6" fmla="*/ 257175 h 838200"/>
              <a:gd name="connsiteX7" fmla="*/ 800100 w 4124325"/>
              <a:gd name="connsiteY7" fmla="*/ 609600 h 838200"/>
              <a:gd name="connsiteX8" fmla="*/ 2524125 w 4124325"/>
              <a:gd name="connsiteY8" fmla="*/ 495300 h 838200"/>
              <a:gd name="connsiteX9" fmla="*/ 2190750 w 4124325"/>
              <a:gd name="connsiteY9" fmla="*/ 838200 h 838200"/>
              <a:gd name="connsiteX10" fmla="*/ 4124325 w 4124325"/>
              <a:gd name="connsiteY10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323850 w 4124325"/>
              <a:gd name="connsiteY3" fmla="*/ 57150 h 838200"/>
              <a:gd name="connsiteX4" fmla="*/ 238125 w 4124325"/>
              <a:gd name="connsiteY4" fmla="*/ 352425 h 838200"/>
              <a:gd name="connsiteX5" fmla="*/ 971550 w 4124325"/>
              <a:gd name="connsiteY5" fmla="*/ 257175 h 838200"/>
              <a:gd name="connsiteX6" fmla="*/ 800100 w 4124325"/>
              <a:gd name="connsiteY6" fmla="*/ 609600 h 838200"/>
              <a:gd name="connsiteX7" fmla="*/ 2524125 w 4124325"/>
              <a:gd name="connsiteY7" fmla="*/ 495300 h 838200"/>
              <a:gd name="connsiteX8" fmla="*/ 2190750 w 4124325"/>
              <a:gd name="connsiteY8" fmla="*/ 838200 h 838200"/>
              <a:gd name="connsiteX9" fmla="*/ 4124325 w 4124325"/>
              <a:gd name="connsiteY9" fmla="*/ 704850 h 838200"/>
              <a:gd name="connsiteX0" fmla="*/ 0 w 4124325"/>
              <a:gd name="connsiteY0" fmla="*/ 19050 h 857250"/>
              <a:gd name="connsiteX1" fmla="*/ 0 w 4124325"/>
              <a:gd name="connsiteY1" fmla="*/ 19050 h 857250"/>
              <a:gd name="connsiteX2" fmla="*/ 323850 w 4124325"/>
              <a:gd name="connsiteY2" fmla="*/ 76200 h 857250"/>
              <a:gd name="connsiteX3" fmla="*/ 400050 w 4124325"/>
              <a:gd name="connsiteY3" fmla="*/ 0 h 857250"/>
              <a:gd name="connsiteX4" fmla="*/ 238125 w 4124325"/>
              <a:gd name="connsiteY4" fmla="*/ 371475 h 857250"/>
              <a:gd name="connsiteX5" fmla="*/ 971550 w 4124325"/>
              <a:gd name="connsiteY5" fmla="*/ 276225 h 857250"/>
              <a:gd name="connsiteX6" fmla="*/ 800100 w 4124325"/>
              <a:gd name="connsiteY6" fmla="*/ 628650 h 857250"/>
              <a:gd name="connsiteX7" fmla="*/ 2524125 w 4124325"/>
              <a:gd name="connsiteY7" fmla="*/ 514350 h 857250"/>
              <a:gd name="connsiteX8" fmla="*/ 2190750 w 4124325"/>
              <a:gd name="connsiteY8" fmla="*/ 857250 h 857250"/>
              <a:gd name="connsiteX9" fmla="*/ 4124325 w 4124325"/>
              <a:gd name="connsiteY9" fmla="*/ 723900 h 85725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800100 w 4124325"/>
              <a:gd name="connsiteY5" fmla="*/ 609600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284758 w 4124325"/>
              <a:gd name="connsiteY6" fmla="*/ 437570 h 838200"/>
              <a:gd name="connsiteX7" fmla="*/ 2524125 w 4124325"/>
              <a:gd name="connsiteY7" fmla="*/ 495300 h 838200"/>
              <a:gd name="connsiteX8" fmla="*/ 2190750 w 4124325"/>
              <a:gd name="connsiteY8" fmla="*/ 838200 h 838200"/>
              <a:gd name="connsiteX9" fmla="*/ 4124325 w 4124325"/>
              <a:gd name="connsiteY9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200"/>
              <a:gd name="connsiteX1" fmla="*/ 0 w 4124325"/>
              <a:gd name="connsiteY1" fmla="*/ 0 h 838200"/>
              <a:gd name="connsiteX2" fmla="*/ 323850 w 4124325"/>
              <a:gd name="connsiteY2" fmla="*/ 57150 h 838200"/>
              <a:gd name="connsiteX3" fmla="*/ 238125 w 4124325"/>
              <a:gd name="connsiteY3" fmla="*/ 352425 h 838200"/>
              <a:gd name="connsiteX4" fmla="*/ 971550 w 4124325"/>
              <a:gd name="connsiteY4" fmla="*/ 257175 h 838200"/>
              <a:gd name="connsiteX5" fmla="*/ 704684 w 4124325"/>
              <a:gd name="connsiteY5" fmla="*/ 629478 h 838200"/>
              <a:gd name="connsiteX6" fmla="*/ 2524125 w 4124325"/>
              <a:gd name="connsiteY6" fmla="*/ 495300 h 838200"/>
              <a:gd name="connsiteX7" fmla="*/ 2190750 w 4124325"/>
              <a:gd name="connsiteY7" fmla="*/ 838200 h 838200"/>
              <a:gd name="connsiteX8" fmla="*/ 4124325 w 4124325"/>
              <a:gd name="connsiteY8" fmla="*/ 704850 h 838200"/>
              <a:gd name="connsiteX0" fmla="*/ 0 w 4124325"/>
              <a:gd name="connsiteY0" fmla="*/ 0 h 838698"/>
              <a:gd name="connsiteX1" fmla="*/ 0 w 4124325"/>
              <a:gd name="connsiteY1" fmla="*/ 0 h 838698"/>
              <a:gd name="connsiteX2" fmla="*/ 323850 w 4124325"/>
              <a:gd name="connsiteY2" fmla="*/ 57150 h 838698"/>
              <a:gd name="connsiteX3" fmla="*/ 238125 w 4124325"/>
              <a:gd name="connsiteY3" fmla="*/ 352425 h 838698"/>
              <a:gd name="connsiteX4" fmla="*/ 971550 w 4124325"/>
              <a:gd name="connsiteY4" fmla="*/ 257175 h 838698"/>
              <a:gd name="connsiteX5" fmla="*/ 704684 w 4124325"/>
              <a:gd name="connsiteY5" fmla="*/ 629478 h 838698"/>
              <a:gd name="connsiteX6" fmla="*/ 2524125 w 4124325"/>
              <a:gd name="connsiteY6" fmla="*/ 495300 h 838698"/>
              <a:gd name="connsiteX7" fmla="*/ 2190750 w 4124325"/>
              <a:gd name="connsiteY7" fmla="*/ 838200 h 838698"/>
              <a:gd name="connsiteX8" fmla="*/ 4124325 w 4124325"/>
              <a:gd name="connsiteY8" fmla="*/ 704850 h 838698"/>
              <a:gd name="connsiteX0" fmla="*/ 0 w 5281240"/>
              <a:gd name="connsiteY0" fmla="*/ 0 h 838698"/>
              <a:gd name="connsiteX1" fmla="*/ 0 w 5281240"/>
              <a:gd name="connsiteY1" fmla="*/ 0 h 838698"/>
              <a:gd name="connsiteX2" fmla="*/ 323850 w 5281240"/>
              <a:gd name="connsiteY2" fmla="*/ 57150 h 838698"/>
              <a:gd name="connsiteX3" fmla="*/ 238125 w 5281240"/>
              <a:gd name="connsiteY3" fmla="*/ 352425 h 838698"/>
              <a:gd name="connsiteX4" fmla="*/ 971550 w 5281240"/>
              <a:gd name="connsiteY4" fmla="*/ 257175 h 838698"/>
              <a:gd name="connsiteX5" fmla="*/ 704684 w 5281240"/>
              <a:gd name="connsiteY5" fmla="*/ 629478 h 838698"/>
              <a:gd name="connsiteX6" fmla="*/ 2524125 w 5281240"/>
              <a:gd name="connsiteY6" fmla="*/ 495300 h 838698"/>
              <a:gd name="connsiteX7" fmla="*/ 2190750 w 5281240"/>
              <a:gd name="connsiteY7" fmla="*/ 838200 h 838698"/>
              <a:gd name="connsiteX8" fmla="*/ 5281240 w 5281240"/>
              <a:gd name="connsiteY8" fmla="*/ 617385 h 838698"/>
              <a:gd name="connsiteX0" fmla="*/ 0 w 7139742"/>
              <a:gd name="connsiteY0" fmla="*/ 0 h 838698"/>
              <a:gd name="connsiteX1" fmla="*/ 0 w 7139742"/>
              <a:gd name="connsiteY1" fmla="*/ 0 h 838698"/>
              <a:gd name="connsiteX2" fmla="*/ 323850 w 7139742"/>
              <a:gd name="connsiteY2" fmla="*/ 57150 h 838698"/>
              <a:gd name="connsiteX3" fmla="*/ 238125 w 7139742"/>
              <a:gd name="connsiteY3" fmla="*/ 352425 h 838698"/>
              <a:gd name="connsiteX4" fmla="*/ 971550 w 7139742"/>
              <a:gd name="connsiteY4" fmla="*/ 257175 h 838698"/>
              <a:gd name="connsiteX5" fmla="*/ 704684 w 7139742"/>
              <a:gd name="connsiteY5" fmla="*/ 629478 h 838698"/>
              <a:gd name="connsiteX6" fmla="*/ 2524125 w 7139742"/>
              <a:gd name="connsiteY6" fmla="*/ 495300 h 838698"/>
              <a:gd name="connsiteX7" fmla="*/ 2190750 w 7139742"/>
              <a:gd name="connsiteY7" fmla="*/ 838200 h 838698"/>
              <a:gd name="connsiteX8" fmla="*/ 7139742 w 7139742"/>
              <a:gd name="connsiteY8" fmla="*/ 608318 h 838698"/>
              <a:gd name="connsiteX0" fmla="*/ 0 w 7239467"/>
              <a:gd name="connsiteY0" fmla="*/ 0 h 838698"/>
              <a:gd name="connsiteX1" fmla="*/ 0 w 7239467"/>
              <a:gd name="connsiteY1" fmla="*/ 0 h 838698"/>
              <a:gd name="connsiteX2" fmla="*/ 323850 w 7239467"/>
              <a:gd name="connsiteY2" fmla="*/ 57150 h 838698"/>
              <a:gd name="connsiteX3" fmla="*/ 238125 w 7239467"/>
              <a:gd name="connsiteY3" fmla="*/ 352425 h 838698"/>
              <a:gd name="connsiteX4" fmla="*/ 971550 w 7239467"/>
              <a:gd name="connsiteY4" fmla="*/ 257175 h 838698"/>
              <a:gd name="connsiteX5" fmla="*/ 704684 w 7239467"/>
              <a:gd name="connsiteY5" fmla="*/ 629478 h 838698"/>
              <a:gd name="connsiteX6" fmla="*/ 2524125 w 7239467"/>
              <a:gd name="connsiteY6" fmla="*/ 495300 h 838698"/>
              <a:gd name="connsiteX7" fmla="*/ 2190750 w 7239467"/>
              <a:gd name="connsiteY7" fmla="*/ 838200 h 838698"/>
              <a:gd name="connsiteX8" fmla="*/ 7239467 w 7239467"/>
              <a:gd name="connsiteY8" fmla="*/ 608318 h 838698"/>
              <a:gd name="connsiteX0" fmla="*/ 0 w 7194137"/>
              <a:gd name="connsiteY0" fmla="*/ 0 h 838698"/>
              <a:gd name="connsiteX1" fmla="*/ 0 w 7194137"/>
              <a:gd name="connsiteY1" fmla="*/ 0 h 838698"/>
              <a:gd name="connsiteX2" fmla="*/ 323850 w 7194137"/>
              <a:gd name="connsiteY2" fmla="*/ 57150 h 838698"/>
              <a:gd name="connsiteX3" fmla="*/ 238125 w 7194137"/>
              <a:gd name="connsiteY3" fmla="*/ 352425 h 838698"/>
              <a:gd name="connsiteX4" fmla="*/ 971550 w 7194137"/>
              <a:gd name="connsiteY4" fmla="*/ 257175 h 838698"/>
              <a:gd name="connsiteX5" fmla="*/ 704684 w 7194137"/>
              <a:gd name="connsiteY5" fmla="*/ 629478 h 838698"/>
              <a:gd name="connsiteX6" fmla="*/ 2524125 w 7194137"/>
              <a:gd name="connsiteY6" fmla="*/ 495300 h 838698"/>
              <a:gd name="connsiteX7" fmla="*/ 2190750 w 7194137"/>
              <a:gd name="connsiteY7" fmla="*/ 838200 h 838698"/>
              <a:gd name="connsiteX8" fmla="*/ 7194137 w 7194137"/>
              <a:gd name="connsiteY8" fmla="*/ 608318 h 838698"/>
              <a:gd name="connsiteX0" fmla="*/ 0 w 7194137"/>
              <a:gd name="connsiteY0" fmla="*/ 0 h 838698"/>
              <a:gd name="connsiteX1" fmla="*/ 0 w 7194137"/>
              <a:gd name="connsiteY1" fmla="*/ 0 h 838698"/>
              <a:gd name="connsiteX2" fmla="*/ 323850 w 7194137"/>
              <a:gd name="connsiteY2" fmla="*/ 57150 h 838698"/>
              <a:gd name="connsiteX3" fmla="*/ 238125 w 7194137"/>
              <a:gd name="connsiteY3" fmla="*/ 352425 h 838698"/>
              <a:gd name="connsiteX4" fmla="*/ 971550 w 7194137"/>
              <a:gd name="connsiteY4" fmla="*/ 257175 h 838698"/>
              <a:gd name="connsiteX5" fmla="*/ 704684 w 7194137"/>
              <a:gd name="connsiteY5" fmla="*/ 629478 h 838698"/>
              <a:gd name="connsiteX6" fmla="*/ 2524125 w 7194137"/>
              <a:gd name="connsiteY6" fmla="*/ 495300 h 838698"/>
              <a:gd name="connsiteX7" fmla="*/ 2190750 w 7194137"/>
              <a:gd name="connsiteY7" fmla="*/ 838200 h 838698"/>
              <a:gd name="connsiteX8" fmla="*/ 7194137 w 7194137"/>
              <a:gd name="connsiteY8" fmla="*/ 608318 h 838698"/>
              <a:gd name="connsiteX0" fmla="*/ 0 w 7194137"/>
              <a:gd name="connsiteY0" fmla="*/ 0 h 838698"/>
              <a:gd name="connsiteX1" fmla="*/ 0 w 7194137"/>
              <a:gd name="connsiteY1" fmla="*/ 0 h 838698"/>
              <a:gd name="connsiteX2" fmla="*/ 323850 w 7194137"/>
              <a:gd name="connsiteY2" fmla="*/ 57150 h 838698"/>
              <a:gd name="connsiteX3" fmla="*/ 238125 w 7194137"/>
              <a:gd name="connsiteY3" fmla="*/ 352425 h 838698"/>
              <a:gd name="connsiteX4" fmla="*/ 971550 w 7194137"/>
              <a:gd name="connsiteY4" fmla="*/ 257175 h 838698"/>
              <a:gd name="connsiteX5" fmla="*/ 704684 w 7194137"/>
              <a:gd name="connsiteY5" fmla="*/ 629478 h 838698"/>
              <a:gd name="connsiteX6" fmla="*/ 2524125 w 7194137"/>
              <a:gd name="connsiteY6" fmla="*/ 495300 h 838698"/>
              <a:gd name="connsiteX7" fmla="*/ 2190750 w 7194137"/>
              <a:gd name="connsiteY7" fmla="*/ 838200 h 838698"/>
              <a:gd name="connsiteX8" fmla="*/ 7194137 w 7194137"/>
              <a:gd name="connsiteY8" fmla="*/ 608318 h 838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94137" h="838698">
                <a:moveTo>
                  <a:pt x="0" y="0"/>
                </a:moveTo>
                <a:lnTo>
                  <a:pt x="0" y="0"/>
                </a:lnTo>
                <a:cubicBezTo>
                  <a:pt x="107950" y="19050"/>
                  <a:pt x="386654" y="-32693"/>
                  <a:pt x="323850" y="57150"/>
                </a:cubicBezTo>
                <a:cubicBezTo>
                  <a:pt x="233116" y="186948"/>
                  <a:pt x="70540" y="342942"/>
                  <a:pt x="238125" y="352425"/>
                </a:cubicBezTo>
                <a:cubicBezTo>
                  <a:pt x="482600" y="320675"/>
                  <a:pt x="985493" y="129899"/>
                  <a:pt x="971550" y="257175"/>
                </a:cubicBezTo>
                <a:cubicBezTo>
                  <a:pt x="942229" y="426333"/>
                  <a:pt x="475587" y="595492"/>
                  <a:pt x="704684" y="629478"/>
                </a:cubicBezTo>
                <a:cubicBezTo>
                  <a:pt x="963446" y="669165"/>
                  <a:pt x="2681964" y="361122"/>
                  <a:pt x="2524125" y="495300"/>
                </a:cubicBezTo>
                <a:cubicBezTo>
                  <a:pt x="2413000" y="609600"/>
                  <a:pt x="1912261" y="851121"/>
                  <a:pt x="2190750" y="838200"/>
                </a:cubicBezTo>
                <a:cubicBezTo>
                  <a:pt x="3220913" y="764595"/>
                  <a:pt x="6218369" y="618462"/>
                  <a:pt x="7194137" y="608318"/>
                </a:cubicBezTo>
              </a:path>
            </a:pathLst>
          </a:custGeom>
          <a:ln w="349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grpSp>
        <p:nvGrpSpPr>
          <p:cNvPr id="120" name="그룹 9">
            <a:extLst>
              <a:ext uri="{FF2B5EF4-FFF2-40B4-BE49-F238E27FC236}">
                <a16:creationId xmlns:a16="http://schemas.microsoft.com/office/drawing/2014/main" xmlns="" id="{735CDB53-6975-4602-81CF-1D1CD16A36CB}"/>
              </a:ext>
            </a:extLst>
          </p:cNvPr>
          <p:cNvGrpSpPr/>
          <p:nvPr/>
        </p:nvGrpSpPr>
        <p:grpSpPr>
          <a:xfrm>
            <a:off x="197465" y="2472904"/>
            <a:ext cx="1278191" cy="1515370"/>
            <a:chOff x="1018676" y="1848459"/>
            <a:chExt cx="2952312" cy="3670229"/>
          </a:xfrm>
        </p:grpSpPr>
        <p:sp>
          <p:nvSpPr>
            <p:cNvPr id="121" name="Oval 1">
              <a:extLst>
                <a:ext uri="{FF2B5EF4-FFF2-40B4-BE49-F238E27FC236}">
                  <a16:creationId xmlns:a16="http://schemas.microsoft.com/office/drawing/2014/main" xmlns="" id="{E6721D14-F5E3-4F1A-AC07-37859905BA0F}"/>
                </a:ext>
              </a:extLst>
            </p:cNvPr>
            <p:cNvSpPr/>
            <p:nvPr/>
          </p:nvSpPr>
          <p:spPr>
            <a:xfrm rot="19043010">
              <a:off x="1018676" y="1848459"/>
              <a:ext cx="2271442" cy="2335067"/>
            </a:xfrm>
            <a:custGeom>
              <a:avLst/>
              <a:gdLst/>
              <a:ahLst/>
              <a:cxnLst/>
              <a:rect l="l" t="t" r="r" b="b"/>
              <a:pathLst>
                <a:path w="2552017" h="2623501">
                  <a:moveTo>
                    <a:pt x="960593" y="2481474"/>
                  </a:moveTo>
                  <a:lnTo>
                    <a:pt x="1639506" y="2481474"/>
                  </a:lnTo>
                  <a:cubicBezTo>
                    <a:pt x="1671635" y="2481474"/>
                    <a:pt x="1697681" y="2507520"/>
                    <a:pt x="1697681" y="2539649"/>
                  </a:cubicBezTo>
                  <a:lnTo>
                    <a:pt x="1697681" y="2565326"/>
                  </a:lnTo>
                  <a:cubicBezTo>
                    <a:pt x="1697681" y="2597455"/>
                    <a:pt x="1671635" y="2623501"/>
                    <a:pt x="1639506" y="2623501"/>
                  </a:cubicBezTo>
                  <a:lnTo>
                    <a:pt x="960593" y="2623501"/>
                  </a:lnTo>
                  <a:cubicBezTo>
                    <a:pt x="928464" y="2623501"/>
                    <a:pt x="902418" y="2597455"/>
                    <a:pt x="902418" y="2565326"/>
                  </a:cubicBezTo>
                  <a:lnTo>
                    <a:pt x="902418" y="2539649"/>
                  </a:lnTo>
                  <a:cubicBezTo>
                    <a:pt x="902418" y="2507520"/>
                    <a:pt x="928464" y="2481474"/>
                    <a:pt x="960593" y="2481474"/>
                  </a:cubicBezTo>
                  <a:close/>
                  <a:moveTo>
                    <a:pt x="932191" y="2289251"/>
                  </a:moveTo>
                  <a:lnTo>
                    <a:pt x="1667909" y="2289251"/>
                  </a:lnTo>
                  <a:cubicBezTo>
                    <a:pt x="1700037" y="2289251"/>
                    <a:pt x="1726082" y="2315296"/>
                    <a:pt x="1726082" y="2347425"/>
                  </a:cubicBezTo>
                  <a:lnTo>
                    <a:pt x="1726082" y="2373104"/>
                  </a:lnTo>
                  <a:cubicBezTo>
                    <a:pt x="1726082" y="2405232"/>
                    <a:pt x="1700037" y="2431279"/>
                    <a:pt x="1667909" y="2431279"/>
                  </a:cubicBezTo>
                  <a:lnTo>
                    <a:pt x="932191" y="2431279"/>
                  </a:lnTo>
                  <a:cubicBezTo>
                    <a:pt x="900060" y="2431279"/>
                    <a:pt x="874016" y="2405232"/>
                    <a:pt x="874016" y="2373104"/>
                  </a:cubicBezTo>
                  <a:lnTo>
                    <a:pt x="874016" y="2347425"/>
                  </a:lnTo>
                  <a:cubicBezTo>
                    <a:pt x="874016" y="2315296"/>
                    <a:pt x="900060" y="2289251"/>
                    <a:pt x="932191" y="2289251"/>
                  </a:cubicBezTo>
                  <a:close/>
                  <a:moveTo>
                    <a:pt x="2552017" y="936595"/>
                  </a:moveTo>
                  <a:lnTo>
                    <a:pt x="2552017" y="1134206"/>
                  </a:lnTo>
                  <a:lnTo>
                    <a:pt x="2269715" y="1094683"/>
                  </a:lnTo>
                  <a:lnTo>
                    <a:pt x="2269715" y="976116"/>
                  </a:lnTo>
                  <a:close/>
                  <a:moveTo>
                    <a:pt x="0" y="936595"/>
                  </a:moveTo>
                  <a:lnTo>
                    <a:pt x="282302" y="976116"/>
                  </a:lnTo>
                  <a:lnTo>
                    <a:pt x="282302" y="1094683"/>
                  </a:lnTo>
                  <a:lnTo>
                    <a:pt x="0" y="1134206"/>
                  </a:lnTo>
                  <a:close/>
                  <a:moveTo>
                    <a:pt x="1294602" y="538610"/>
                  </a:moveTo>
                  <a:cubicBezTo>
                    <a:pt x="913173" y="539058"/>
                    <a:pt x="604117" y="848419"/>
                    <a:pt x="604117" y="1229963"/>
                  </a:cubicBezTo>
                  <a:cubicBezTo>
                    <a:pt x="604117" y="1488254"/>
                    <a:pt x="788458" y="1743173"/>
                    <a:pt x="933602" y="1859635"/>
                  </a:cubicBezTo>
                  <a:cubicBezTo>
                    <a:pt x="999780" y="1936202"/>
                    <a:pt x="994533" y="1937770"/>
                    <a:pt x="1021427" y="2035767"/>
                  </a:cubicBezTo>
                  <a:cubicBezTo>
                    <a:pt x="1030792" y="2095827"/>
                    <a:pt x="1015388" y="2108637"/>
                    <a:pt x="1052591" y="2112393"/>
                  </a:cubicBezTo>
                  <a:lnTo>
                    <a:pt x="1054999" y="2125056"/>
                  </a:lnTo>
                  <a:lnTo>
                    <a:pt x="1550433" y="2125056"/>
                  </a:lnTo>
                  <a:lnTo>
                    <a:pt x="1553159" y="2110727"/>
                  </a:lnTo>
                  <a:cubicBezTo>
                    <a:pt x="1573723" y="2104124"/>
                    <a:pt x="1563459" y="2087417"/>
                    <a:pt x="1571512" y="2035767"/>
                  </a:cubicBezTo>
                  <a:cubicBezTo>
                    <a:pt x="1598405" y="1937770"/>
                    <a:pt x="1593158" y="1936202"/>
                    <a:pt x="1659337" y="1859635"/>
                  </a:cubicBezTo>
                  <a:cubicBezTo>
                    <a:pt x="1804480" y="1743173"/>
                    <a:pt x="1988823" y="1488254"/>
                    <a:pt x="1988823" y="1229963"/>
                  </a:cubicBezTo>
                  <a:cubicBezTo>
                    <a:pt x="1988823" y="848419"/>
                    <a:pt x="1679767" y="539058"/>
                    <a:pt x="1298337" y="538610"/>
                  </a:cubicBezTo>
                  <a:lnTo>
                    <a:pt x="1298337" y="538781"/>
                  </a:lnTo>
                  <a:lnTo>
                    <a:pt x="1296470" y="538638"/>
                  </a:lnTo>
                  <a:lnTo>
                    <a:pt x="1294602" y="538781"/>
                  </a:lnTo>
                  <a:close/>
                  <a:moveTo>
                    <a:pt x="1294881" y="366993"/>
                  </a:moveTo>
                  <a:lnTo>
                    <a:pt x="1296470" y="367115"/>
                  </a:lnTo>
                  <a:lnTo>
                    <a:pt x="1298059" y="366993"/>
                  </a:lnTo>
                  <a:cubicBezTo>
                    <a:pt x="1765638" y="366993"/>
                    <a:pt x="2144688" y="746041"/>
                    <a:pt x="2144688" y="1213621"/>
                  </a:cubicBezTo>
                  <a:cubicBezTo>
                    <a:pt x="2144688" y="1530035"/>
                    <a:pt x="1918769" y="1842315"/>
                    <a:pt x="1741015" y="1984856"/>
                  </a:cubicBezTo>
                  <a:cubicBezTo>
                    <a:pt x="1688059" y="2045866"/>
                    <a:pt x="1711430" y="2077925"/>
                    <a:pt x="1700050" y="2157459"/>
                  </a:cubicBezTo>
                  <a:cubicBezTo>
                    <a:pt x="1670466" y="2218857"/>
                    <a:pt x="1644003" y="2238490"/>
                    <a:pt x="1591710" y="2238490"/>
                  </a:cubicBezTo>
                  <a:lnTo>
                    <a:pt x="1296470" y="2237434"/>
                  </a:lnTo>
                  <a:lnTo>
                    <a:pt x="1001230" y="2238490"/>
                  </a:lnTo>
                  <a:cubicBezTo>
                    <a:pt x="948937" y="2238490"/>
                    <a:pt x="922474" y="2218857"/>
                    <a:pt x="892888" y="2157459"/>
                  </a:cubicBezTo>
                  <a:cubicBezTo>
                    <a:pt x="881509" y="2077925"/>
                    <a:pt x="904880" y="2045866"/>
                    <a:pt x="851923" y="1984856"/>
                  </a:cubicBezTo>
                  <a:cubicBezTo>
                    <a:pt x="674170" y="1842315"/>
                    <a:pt x="448251" y="1530035"/>
                    <a:pt x="448251" y="1213621"/>
                  </a:cubicBezTo>
                  <a:cubicBezTo>
                    <a:pt x="448251" y="746041"/>
                    <a:pt x="827300" y="366993"/>
                    <a:pt x="1294881" y="366993"/>
                  </a:cubicBezTo>
                  <a:close/>
                  <a:moveTo>
                    <a:pt x="2017322" y="195354"/>
                  </a:moveTo>
                  <a:lnTo>
                    <a:pt x="2168700" y="322376"/>
                  </a:lnTo>
                  <a:lnTo>
                    <a:pt x="1956964" y="513228"/>
                  </a:lnTo>
                  <a:lnTo>
                    <a:pt x="1866137" y="437013"/>
                  </a:lnTo>
                  <a:close/>
                  <a:moveTo>
                    <a:pt x="520680" y="195354"/>
                  </a:moveTo>
                  <a:lnTo>
                    <a:pt x="671864" y="437013"/>
                  </a:lnTo>
                  <a:lnTo>
                    <a:pt x="581036" y="513228"/>
                  </a:lnTo>
                  <a:lnTo>
                    <a:pt x="369300" y="322376"/>
                  </a:lnTo>
                  <a:close/>
                  <a:moveTo>
                    <a:pt x="1197664" y="0"/>
                  </a:moveTo>
                  <a:lnTo>
                    <a:pt x="1395275" y="0"/>
                  </a:lnTo>
                  <a:lnTo>
                    <a:pt x="1355752" y="282302"/>
                  </a:lnTo>
                  <a:lnTo>
                    <a:pt x="1237185" y="282302"/>
                  </a:lnTo>
                  <a:close/>
                </a:path>
              </a:pathLst>
            </a:cu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701"/>
            </a:p>
          </p:txBody>
        </p:sp>
        <p:grpSp>
          <p:nvGrpSpPr>
            <p:cNvPr id="122" name="Group 18">
              <a:extLst>
                <a:ext uri="{FF2B5EF4-FFF2-40B4-BE49-F238E27FC236}">
                  <a16:creationId xmlns:a16="http://schemas.microsoft.com/office/drawing/2014/main" xmlns="" id="{B477482F-D80F-41F0-93F6-56E875E584BA}"/>
                </a:ext>
              </a:extLst>
            </p:cNvPr>
            <p:cNvGrpSpPr/>
            <p:nvPr/>
          </p:nvGrpSpPr>
          <p:grpSpPr>
            <a:xfrm rot="19043010">
              <a:off x="3312153" y="3670883"/>
              <a:ext cx="658835" cy="1847805"/>
              <a:chOff x="6208048" y="3967120"/>
              <a:chExt cx="864096" cy="2231240"/>
            </a:xfrm>
          </p:grpSpPr>
          <p:sp>
            <p:nvSpPr>
              <p:cNvPr id="141" name="Rectangle 13">
                <a:extLst>
                  <a:ext uri="{FF2B5EF4-FFF2-40B4-BE49-F238E27FC236}">
                    <a16:creationId xmlns:a16="http://schemas.microsoft.com/office/drawing/2014/main" xmlns="" id="{DEF1853E-AF7C-4314-AA39-D3E8D35467F3}"/>
                  </a:ext>
                </a:extLst>
              </p:cNvPr>
              <p:cNvSpPr/>
              <p:nvPr/>
            </p:nvSpPr>
            <p:spPr>
              <a:xfrm>
                <a:off x="6208144" y="3967120"/>
                <a:ext cx="864000" cy="1416860"/>
              </a:xfrm>
              <a:prstGeom prst="rect">
                <a:avLst/>
              </a:prstGeom>
              <a:solidFill>
                <a:schemeClr val="bg1"/>
              </a:solidFill>
              <a:ln w="762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 sz="2701"/>
              </a:p>
            </p:txBody>
          </p:sp>
          <p:sp>
            <p:nvSpPr>
              <p:cNvPr id="142" name="Isosceles Triangle 14">
                <a:extLst>
                  <a:ext uri="{FF2B5EF4-FFF2-40B4-BE49-F238E27FC236}">
                    <a16:creationId xmlns:a16="http://schemas.microsoft.com/office/drawing/2014/main" xmlns="" id="{92289AB8-B293-45CC-93F2-2A3D5B26ABCB}"/>
                  </a:ext>
                </a:extLst>
              </p:cNvPr>
              <p:cNvSpPr/>
              <p:nvPr/>
            </p:nvSpPr>
            <p:spPr>
              <a:xfrm rot="10800000">
                <a:off x="6485344" y="5887981"/>
                <a:ext cx="309600" cy="310379"/>
              </a:xfrm>
              <a:prstGeom prst="triangle">
                <a:avLst/>
              </a:prstGeom>
              <a:solidFill>
                <a:schemeClr val="tx1">
                  <a:lumMod val="95000"/>
                  <a:lumOff val="5000"/>
                </a:schemeClr>
              </a:solidFill>
              <a:ln w="762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 sz="2701" dirty="0"/>
              </a:p>
            </p:txBody>
          </p:sp>
          <p:sp>
            <p:nvSpPr>
              <p:cNvPr id="143" name="Trapezoid 12">
                <a:extLst>
                  <a:ext uri="{FF2B5EF4-FFF2-40B4-BE49-F238E27FC236}">
                    <a16:creationId xmlns:a16="http://schemas.microsoft.com/office/drawing/2014/main" xmlns="" id="{22E3BE36-9C81-41D5-8E7A-453A9A57C518}"/>
                  </a:ext>
                </a:extLst>
              </p:cNvPr>
              <p:cNvSpPr/>
              <p:nvPr/>
            </p:nvSpPr>
            <p:spPr>
              <a:xfrm rot="10800000">
                <a:off x="6208048" y="5189849"/>
                <a:ext cx="864096" cy="696733"/>
              </a:xfrm>
              <a:custGeom>
                <a:avLst/>
                <a:gdLst>
                  <a:gd name="connsiteX0" fmla="*/ 0 w 864096"/>
                  <a:gd name="connsiteY0" fmla="*/ 504000 h 504000"/>
                  <a:gd name="connsiteX1" fmla="*/ 278218 w 864096"/>
                  <a:gd name="connsiteY1" fmla="*/ 0 h 504000"/>
                  <a:gd name="connsiteX2" fmla="*/ 585878 w 864096"/>
                  <a:gd name="connsiteY2" fmla="*/ 0 h 504000"/>
                  <a:gd name="connsiteX3" fmla="*/ 864096 w 864096"/>
                  <a:gd name="connsiteY3" fmla="*/ 504000 h 504000"/>
                  <a:gd name="connsiteX4" fmla="*/ 0 w 864096"/>
                  <a:gd name="connsiteY4" fmla="*/ 504000 h 504000"/>
                  <a:gd name="connsiteX0" fmla="*/ 0 w 864096"/>
                  <a:gd name="connsiteY0" fmla="*/ 504000 h 504000"/>
                  <a:gd name="connsiteX1" fmla="*/ 278218 w 864096"/>
                  <a:gd name="connsiteY1" fmla="*/ 0 h 504000"/>
                  <a:gd name="connsiteX2" fmla="*/ 585878 w 864096"/>
                  <a:gd name="connsiteY2" fmla="*/ 0 h 504000"/>
                  <a:gd name="connsiteX3" fmla="*/ 864096 w 864096"/>
                  <a:gd name="connsiteY3" fmla="*/ 504000 h 504000"/>
                  <a:gd name="connsiteX4" fmla="*/ 654389 w 864096"/>
                  <a:gd name="connsiteY4" fmla="*/ 502269 h 504000"/>
                  <a:gd name="connsiteX5" fmla="*/ 0 w 864096"/>
                  <a:gd name="connsiteY5" fmla="*/ 504000 h 504000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0 w 864096"/>
                  <a:gd name="connsiteY5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0 w 864096"/>
                  <a:gd name="connsiteY5" fmla="*/ 504000 h 692597"/>
                  <a:gd name="connsiteX0" fmla="*/ 0 w 864096"/>
                  <a:gd name="connsiteY0" fmla="*/ 504000 h 693799"/>
                  <a:gd name="connsiteX1" fmla="*/ 278218 w 864096"/>
                  <a:gd name="connsiteY1" fmla="*/ 0 h 693799"/>
                  <a:gd name="connsiteX2" fmla="*/ 585878 w 864096"/>
                  <a:gd name="connsiteY2" fmla="*/ 0 h 693799"/>
                  <a:gd name="connsiteX3" fmla="*/ 864096 w 864096"/>
                  <a:gd name="connsiteY3" fmla="*/ 504000 h 693799"/>
                  <a:gd name="connsiteX4" fmla="*/ 646114 w 864096"/>
                  <a:gd name="connsiteY4" fmla="*/ 692597 h 693799"/>
                  <a:gd name="connsiteX5" fmla="*/ 418548 w 864096"/>
                  <a:gd name="connsiteY5" fmla="*/ 580882 h 693799"/>
                  <a:gd name="connsiteX6" fmla="*/ 0 w 864096"/>
                  <a:gd name="connsiteY6" fmla="*/ 504000 h 693799"/>
                  <a:gd name="connsiteX0" fmla="*/ 0 w 864096"/>
                  <a:gd name="connsiteY0" fmla="*/ 504000 h 693347"/>
                  <a:gd name="connsiteX1" fmla="*/ 278218 w 864096"/>
                  <a:gd name="connsiteY1" fmla="*/ 0 h 693347"/>
                  <a:gd name="connsiteX2" fmla="*/ 585878 w 864096"/>
                  <a:gd name="connsiteY2" fmla="*/ 0 h 693347"/>
                  <a:gd name="connsiteX3" fmla="*/ 864096 w 864096"/>
                  <a:gd name="connsiteY3" fmla="*/ 504000 h 693347"/>
                  <a:gd name="connsiteX4" fmla="*/ 646114 w 864096"/>
                  <a:gd name="connsiteY4" fmla="*/ 692597 h 693347"/>
                  <a:gd name="connsiteX5" fmla="*/ 418548 w 864096"/>
                  <a:gd name="connsiteY5" fmla="*/ 518819 h 693347"/>
                  <a:gd name="connsiteX6" fmla="*/ 0 w 864096"/>
                  <a:gd name="connsiteY6" fmla="*/ 504000 h 69334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18548 w 864096"/>
                  <a:gd name="connsiteY5" fmla="*/ 518819 h 692597"/>
                  <a:gd name="connsiteX6" fmla="*/ 0 w 864096"/>
                  <a:gd name="connsiteY6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18548 w 864096"/>
                  <a:gd name="connsiteY5" fmla="*/ 518819 h 692597"/>
                  <a:gd name="connsiteX6" fmla="*/ 0 w 864096"/>
                  <a:gd name="connsiteY6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22686 w 864096"/>
                  <a:gd name="connsiteY5" fmla="*/ 489856 h 692597"/>
                  <a:gd name="connsiteX6" fmla="*/ 0 w 864096"/>
                  <a:gd name="connsiteY6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22686 w 864096"/>
                  <a:gd name="connsiteY5" fmla="*/ 489856 h 692597"/>
                  <a:gd name="connsiteX6" fmla="*/ 0 w 864096"/>
                  <a:gd name="connsiteY6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22686 w 864096"/>
                  <a:gd name="connsiteY5" fmla="*/ 489856 h 692597"/>
                  <a:gd name="connsiteX6" fmla="*/ 0 w 864096"/>
                  <a:gd name="connsiteY6" fmla="*/ 504000 h 692597"/>
                  <a:gd name="connsiteX0" fmla="*/ 0 w 864096"/>
                  <a:gd name="connsiteY0" fmla="*/ 504000 h 692597"/>
                  <a:gd name="connsiteX1" fmla="*/ 278218 w 864096"/>
                  <a:gd name="connsiteY1" fmla="*/ 0 h 692597"/>
                  <a:gd name="connsiteX2" fmla="*/ 585878 w 864096"/>
                  <a:gd name="connsiteY2" fmla="*/ 0 h 692597"/>
                  <a:gd name="connsiteX3" fmla="*/ 864096 w 864096"/>
                  <a:gd name="connsiteY3" fmla="*/ 504000 h 692597"/>
                  <a:gd name="connsiteX4" fmla="*/ 646114 w 864096"/>
                  <a:gd name="connsiteY4" fmla="*/ 692597 h 692597"/>
                  <a:gd name="connsiteX5" fmla="*/ 422686 w 864096"/>
                  <a:gd name="connsiteY5" fmla="*/ 489856 h 692597"/>
                  <a:gd name="connsiteX6" fmla="*/ 0 w 864096"/>
                  <a:gd name="connsiteY6" fmla="*/ 504000 h 692597"/>
                  <a:gd name="connsiteX0" fmla="*/ 162 w 864258"/>
                  <a:gd name="connsiteY0" fmla="*/ 504000 h 692597"/>
                  <a:gd name="connsiteX1" fmla="*/ 278380 w 864258"/>
                  <a:gd name="connsiteY1" fmla="*/ 0 h 692597"/>
                  <a:gd name="connsiteX2" fmla="*/ 586040 w 864258"/>
                  <a:gd name="connsiteY2" fmla="*/ 0 h 692597"/>
                  <a:gd name="connsiteX3" fmla="*/ 864258 w 864258"/>
                  <a:gd name="connsiteY3" fmla="*/ 504000 h 692597"/>
                  <a:gd name="connsiteX4" fmla="*/ 646276 w 864258"/>
                  <a:gd name="connsiteY4" fmla="*/ 692597 h 692597"/>
                  <a:gd name="connsiteX5" fmla="*/ 422848 w 864258"/>
                  <a:gd name="connsiteY5" fmla="*/ 489856 h 692597"/>
                  <a:gd name="connsiteX6" fmla="*/ 240795 w 864258"/>
                  <a:gd name="connsiteY6" fmla="*/ 576744 h 692597"/>
                  <a:gd name="connsiteX7" fmla="*/ 162 w 864258"/>
                  <a:gd name="connsiteY7" fmla="*/ 504000 h 692597"/>
                  <a:gd name="connsiteX0" fmla="*/ 153 w 864249"/>
                  <a:gd name="connsiteY0" fmla="*/ 504000 h 692597"/>
                  <a:gd name="connsiteX1" fmla="*/ 278371 w 864249"/>
                  <a:gd name="connsiteY1" fmla="*/ 0 h 692597"/>
                  <a:gd name="connsiteX2" fmla="*/ 586031 w 864249"/>
                  <a:gd name="connsiteY2" fmla="*/ 0 h 692597"/>
                  <a:gd name="connsiteX3" fmla="*/ 864249 w 864249"/>
                  <a:gd name="connsiteY3" fmla="*/ 504000 h 692597"/>
                  <a:gd name="connsiteX4" fmla="*/ 646267 w 864249"/>
                  <a:gd name="connsiteY4" fmla="*/ 692597 h 692597"/>
                  <a:gd name="connsiteX5" fmla="*/ 422839 w 864249"/>
                  <a:gd name="connsiteY5" fmla="*/ 489856 h 692597"/>
                  <a:gd name="connsiteX6" fmla="*/ 253199 w 864249"/>
                  <a:gd name="connsiteY6" fmla="*/ 688458 h 692597"/>
                  <a:gd name="connsiteX7" fmla="*/ 153 w 864249"/>
                  <a:gd name="connsiteY7" fmla="*/ 504000 h 692597"/>
                  <a:gd name="connsiteX0" fmla="*/ 153 w 864249"/>
                  <a:gd name="connsiteY0" fmla="*/ 504000 h 692597"/>
                  <a:gd name="connsiteX1" fmla="*/ 278371 w 864249"/>
                  <a:gd name="connsiteY1" fmla="*/ 0 h 692597"/>
                  <a:gd name="connsiteX2" fmla="*/ 586031 w 864249"/>
                  <a:gd name="connsiteY2" fmla="*/ 0 h 692597"/>
                  <a:gd name="connsiteX3" fmla="*/ 864249 w 864249"/>
                  <a:gd name="connsiteY3" fmla="*/ 504000 h 692597"/>
                  <a:gd name="connsiteX4" fmla="*/ 646267 w 864249"/>
                  <a:gd name="connsiteY4" fmla="*/ 692597 h 692597"/>
                  <a:gd name="connsiteX5" fmla="*/ 422839 w 864249"/>
                  <a:gd name="connsiteY5" fmla="*/ 489856 h 692597"/>
                  <a:gd name="connsiteX6" fmla="*/ 253199 w 864249"/>
                  <a:gd name="connsiteY6" fmla="*/ 688458 h 692597"/>
                  <a:gd name="connsiteX7" fmla="*/ 153 w 864249"/>
                  <a:gd name="connsiteY7" fmla="*/ 504000 h 692597"/>
                  <a:gd name="connsiteX0" fmla="*/ 141 w 864237"/>
                  <a:gd name="connsiteY0" fmla="*/ 504000 h 696774"/>
                  <a:gd name="connsiteX1" fmla="*/ 278359 w 864237"/>
                  <a:gd name="connsiteY1" fmla="*/ 0 h 696774"/>
                  <a:gd name="connsiteX2" fmla="*/ 586019 w 864237"/>
                  <a:gd name="connsiteY2" fmla="*/ 0 h 696774"/>
                  <a:gd name="connsiteX3" fmla="*/ 864237 w 864237"/>
                  <a:gd name="connsiteY3" fmla="*/ 504000 h 696774"/>
                  <a:gd name="connsiteX4" fmla="*/ 646255 w 864237"/>
                  <a:gd name="connsiteY4" fmla="*/ 692597 h 696774"/>
                  <a:gd name="connsiteX5" fmla="*/ 422827 w 864237"/>
                  <a:gd name="connsiteY5" fmla="*/ 489856 h 696774"/>
                  <a:gd name="connsiteX6" fmla="*/ 269737 w 864237"/>
                  <a:gd name="connsiteY6" fmla="*/ 696733 h 696774"/>
                  <a:gd name="connsiteX7" fmla="*/ 141 w 864237"/>
                  <a:gd name="connsiteY7" fmla="*/ 504000 h 696774"/>
                  <a:gd name="connsiteX0" fmla="*/ 141 w 864237"/>
                  <a:gd name="connsiteY0" fmla="*/ 504000 h 696774"/>
                  <a:gd name="connsiteX1" fmla="*/ 278359 w 864237"/>
                  <a:gd name="connsiteY1" fmla="*/ 0 h 696774"/>
                  <a:gd name="connsiteX2" fmla="*/ 586019 w 864237"/>
                  <a:gd name="connsiteY2" fmla="*/ 0 h 696774"/>
                  <a:gd name="connsiteX3" fmla="*/ 864237 w 864237"/>
                  <a:gd name="connsiteY3" fmla="*/ 504000 h 696774"/>
                  <a:gd name="connsiteX4" fmla="*/ 646255 w 864237"/>
                  <a:gd name="connsiteY4" fmla="*/ 692597 h 696774"/>
                  <a:gd name="connsiteX5" fmla="*/ 422827 w 864237"/>
                  <a:gd name="connsiteY5" fmla="*/ 489856 h 696774"/>
                  <a:gd name="connsiteX6" fmla="*/ 269737 w 864237"/>
                  <a:gd name="connsiteY6" fmla="*/ 696733 h 696774"/>
                  <a:gd name="connsiteX7" fmla="*/ 141 w 864237"/>
                  <a:gd name="connsiteY7" fmla="*/ 504000 h 696774"/>
                  <a:gd name="connsiteX0" fmla="*/ 141 w 864237"/>
                  <a:gd name="connsiteY0" fmla="*/ 504000 h 696774"/>
                  <a:gd name="connsiteX1" fmla="*/ 278359 w 864237"/>
                  <a:gd name="connsiteY1" fmla="*/ 0 h 696774"/>
                  <a:gd name="connsiteX2" fmla="*/ 586019 w 864237"/>
                  <a:gd name="connsiteY2" fmla="*/ 0 h 696774"/>
                  <a:gd name="connsiteX3" fmla="*/ 864237 w 864237"/>
                  <a:gd name="connsiteY3" fmla="*/ 504000 h 696774"/>
                  <a:gd name="connsiteX4" fmla="*/ 646255 w 864237"/>
                  <a:gd name="connsiteY4" fmla="*/ 692597 h 696774"/>
                  <a:gd name="connsiteX5" fmla="*/ 422827 w 864237"/>
                  <a:gd name="connsiteY5" fmla="*/ 489856 h 696774"/>
                  <a:gd name="connsiteX6" fmla="*/ 269737 w 864237"/>
                  <a:gd name="connsiteY6" fmla="*/ 696733 h 696774"/>
                  <a:gd name="connsiteX7" fmla="*/ 141 w 864237"/>
                  <a:gd name="connsiteY7" fmla="*/ 504000 h 696774"/>
                  <a:gd name="connsiteX0" fmla="*/ 141 w 864237"/>
                  <a:gd name="connsiteY0" fmla="*/ 504000 h 696774"/>
                  <a:gd name="connsiteX1" fmla="*/ 278359 w 864237"/>
                  <a:gd name="connsiteY1" fmla="*/ 0 h 696774"/>
                  <a:gd name="connsiteX2" fmla="*/ 586019 w 864237"/>
                  <a:gd name="connsiteY2" fmla="*/ 0 h 696774"/>
                  <a:gd name="connsiteX3" fmla="*/ 864237 w 864237"/>
                  <a:gd name="connsiteY3" fmla="*/ 504000 h 696774"/>
                  <a:gd name="connsiteX4" fmla="*/ 646255 w 864237"/>
                  <a:gd name="connsiteY4" fmla="*/ 692597 h 696774"/>
                  <a:gd name="connsiteX5" fmla="*/ 422827 w 864237"/>
                  <a:gd name="connsiteY5" fmla="*/ 489856 h 696774"/>
                  <a:gd name="connsiteX6" fmla="*/ 269737 w 864237"/>
                  <a:gd name="connsiteY6" fmla="*/ 696733 h 696774"/>
                  <a:gd name="connsiteX7" fmla="*/ 141 w 864237"/>
                  <a:gd name="connsiteY7" fmla="*/ 504000 h 696774"/>
                  <a:gd name="connsiteX0" fmla="*/ 141 w 864237"/>
                  <a:gd name="connsiteY0" fmla="*/ 504000 h 696774"/>
                  <a:gd name="connsiteX1" fmla="*/ 278359 w 864237"/>
                  <a:gd name="connsiteY1" fmla="*/ 0 h 696774"/>
                  <a:gd name="connsiteX2" fmla="*/ 586019 w 864237"/>
                  <a:gd name="connsiteY2" fmla="*/ 0 h 696774"/>
                  <a:gd name="connsiteX3" fmla="*/ 864237 w 864237"/>
                  <a:gd name="connsiteY3" fmla="*/ 504000 h 696774"/>
                  <a:gd name="connsiteX4" fmla="*/ 646255 w 864237"/>
                  <a:gd name="connsiteY4" fmla="*/ 692597 h 696774"/>
                  <a:gd name="connsiteX5" fmla="*/ 443514 w 864237"/>
                  <a:gd name="connsiteY5" fmla="*/ 481581 h 696774"/>
                  <a:gd name="connsiteX6" fmla="*/ 269737 w 864237"/>
                  <a:gd name="connsiteY6" fmla="*/ 696733 h 696774"/>
                  <a:gd name="connsiteX7" fmla="*/ 141 w 864237"/>
                  <a:gd name="connsiteY7" fmla="*/ 504000 h 696774"/>
                  <a:gd name="connsiteX0" fmla="*/ 187 w 864283"/>
                  <a:gd name="connsiteY0" fmla="*/ 504000 h 696733"/>
                  <a:gd name="connsiteX1" fmla="*/ 278405 w 864283"/>
                  <a:gd name="connsiteY1" fmla="*/ 0 h 696733"/>
                  <a:gd name="connsiteX2" fmla="*/ 586065 w 864283"/>
                  <a:gd name="connsiteY2" fmla="*/ 0 h 696733"/>
                  <a:gd name="connsiteX3" fmla="*/ 864283 w 864283"/>
                  <a:gd name="connsiteY3" fmla="*/ 504000 h 696733"/>
                  <a:gd name="connsiteX4" fmla="*/ 646301 w 864283"/>
                  <a:gd name="connsiteY4" fmla="*/ 692597 h 696733"/>
                  <a:gd name="connsiteX5" fmla="*/ 443560 w 864283"/>
                  <a:gd name="connsiteY5" fmla="*/ 481581 h 696733"/>
                  <a:gd name="connsiteX6" fmla="*/ 269783 w 864283"/>
                  <a:gd name="connsiteY6" fmla="*/ 696733 h 696733"/>
                  <a:gd name="connsiteX7" fmla="*/ 187 w 864283"/>
                  <a:gd name="connsiteY7" fmla="*/ 504000 h 696733"/>
                  <a:gd name="connsiteX0" fmla="*/ 0 w 864096"/>
                  <a:gd name="connsiteY0" fmla="*/ 504000 h 696733"/>
                  <a:gd name="connsiteX1" fmla="*/ 278218 w 864096"/>
                  <a:gd name="connsiteY1" fmla="*/ 0 h 696733"/>
                  <a:gd name="connsiteX2" fmla="*/ 585878 w 864096"/>
                  <a:gd name="connsiteY2" fmla="*/ 0 h 696733"/>
                  <a:gd name="connsiteX3" fmla="*/ 864096 w 864096"/>
                  <a:gd name="connsiteY3" fmla="*/ 504000 h 696733"/>
                  <a:gd name="connsiteX4" fmla="*/ 646114 w 864096"/>
                  <a:gd name="connsiteY4" fmla="*/ 692597 h 696733"/>
                  <a:gd name="connsiteX5" fmla="*/ 443373 w 864096"/>
                  <a:gd name="connsiteY5" fmla="*/ 481581 h 696733"/>
                  <a:gd name="connsiteX6" fmla="*/ 269596 w 864096"/>
                  <a:gd name="connsiteY6" fmla="*/ 696733 h 696733"/>
                  <a:gd name="connsiteX7" fmla="*/ 0 w 864096"/>
                  <a:gd name="connsiteY7" fmla="*/ 504000 h 696733"/>
                  <a:gd name="connsiteX0" fmla="*/ 0 w 864096"/>
                  <a:gd name="connsiteY0" fmla="*/ 504000 h 696733"/>
                  <a:gd name="connsiteX1" fmla="*/ 278218 w 864096"/>
                  <a:gd name="connsiteY1" fmla="*/ 0 h 696733"/>
                  <a:gd name="connsiteX2" fmla="*/ 585878 w 864096"/>
                  <a:gd name="connsiteY2" fmla="*/ 0 h 696733"/>
                  <a:gd name="connsiteX3" fmla="*/ 864096 w 864096"/>
                  <a:gd name="connsiteY3" fmla="*/ 504000 h 696733"/>
                  <a:gd name="connsiteX4" fmla="*/ 646114 w 864096"/>
                  <a:gd name="connsiteY4" fmla="*/ 692597 h 696733"/>
                  <a:gd name="connsiteX5" fmla="*/ 443373 w 864096"/>
                  <a:gd name="connsiteY5" fmla="*/ 506406 h 696733"/>
                  <a:gd name="connsiteX6" fmla="*/ 269596 w 864096"/>
                  <a:gd name="connsiteY6" fmla="*/ 696733 h 696733"/>
                  <a:gd name="connsiteX7" fmla="*/ 0 w 864096"/>
                  <a:gd name="connsiteY7" fmla="*/ 504000 h 696733"/>
                  <a:gd name="connsiteX0" fmla="*/ 0 w 864096"/>
                  <a:gd name="connsiteY0" fmla="*/ 504000 h 696733"/>
                  <a:gd name="connsiteX1" fmla="*/ 278218 w 864096"/>
                  <a:gd name="connsiteY1" fmla="*/ 0 h 696733"/>
                  <a:gd name="connsiteX2" fmla="*/ 585878 w 864096"/>
                  <a:gd name="connsiteY2" fmla="*/ 0 h 696733"/>
                  <a:gd name="connsiteX3" fmla="*/ 864096 w 864096"/>
                  <a:gd name="connsiteY3" fmla="*/ 504000 h 696733"/>
                  <a:gd name="connsiteX4" fmla="*/ 646114 w 864096"/>
                  <a:gd name="connsiteY4" fmla="*/ 692597 h 696733"/>
                  <a:gd name="connsiteX5" fmla="*/ 443373 w 864096"/>
                  <a:gd name="connsiteY5" fmla="*/ 506406 h 696733"/>
                  <a:gd name="connsiteX6" fmla="*/ 269596 w 864096"/>
                  <a:gd name="connsiteY6" fmla="*/ 696733 h 696733"/>
                  <a:gd name="connsiteX7" fmla="*/ 0 w 864096"/>
                  <a:gd name="connsiteY7" fmla="*/ 504000 h 696733"/>
                  <a:gd name="connsiteX0" fmla="*/ 0 w 864096"/>
                  <a:gd name="connsiteY0" fmla="*/ 504000 h 696733"/>
                  <a:gd name="connsiteX1" fmla="*/ 278218 w 864096"/>
                  <a:gd name="connsiteY1" fmla="*/ 0 h 696733"/>
                  <a:gd name="connsiteX2" fmla="*/ 585878 w 864096"/>
                  <a:gd name="connsiteY2" fmla="*/ 0 h 696733"/>
                  <a:gd name="connsiteX3" fmla="*/ 864096 w 864096"/>
                  <a:gd name="connsiteY3" fmla="*/ 504000 h 696733"/>
                  <a:gd name="connsiteX4" fmla="*/ 646114 w 864096"/>
                  <a:gd name="connsiteY4" fmla="*/ 692597 h 696733"/>
                  <a:gd name="connsiteX5" fmla="*/ 443373 w 864096"/>
                  <a:gd name="connsiteY5" fmla="*/ 506406 h 696733"/>
                  <a:gd name="connsiteX6" fmla="*/ 269596 w 864096"/>
                  <a:gd name="connsiteY6" fmla="*/ 696733 h 696733"/>
                  <a:gd name="connsiteX7" fmla="*/ 0 w 864096"/>
                  <a:gd name="connsiteY7" fmla="*/ 504000 h 696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64096" h="696733">
                    <a:moveTo>
                      <a:pt x="0" y="504000"/>
                    </a:moveTo>
                    <a:lnTo>
                      <a:pt x="278218" y="0"/>
                    </a:lnTo>
                    <a:lnTo>
                      <a:pt x="585878" y="0"/>
                    </a:lnTo>
                    <a:lnTo>
                      <a:pt x="864096" y="504000"/>
                    </a:lnTo>
                    <a:lnTo>
                      <a:pt x="646114" y="692597"/>
                    </a:lnTo>
                    <a:cubicBezTo>
                      <a:pt x="555306" y="618523"/>
                      <a:pt x="538646" y="587490"/>
                      <a:pt x="443373" y="506406"/>
                    </a:cubicBezTo>
                    <a:cubicBezTo>
                      <a:pt x="342692" y="607086"/>
                      <a:pt x="319356" y="636450"/>
                      <a:pt x="269596" y="696733"/>
                    </a:cubicBezTo>
                    <a:cubicBezTo>
                      <a:pt x="145360" y="616339"/>
                      <a:pt x="130275" y="612536"/>
                      <a:pt x="0" y="504000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ko-KR" altLang="en-US" sz="2701"/>
              </a:p>
            </p:txBody>
          </p:sp>
        </p:grpSp>
        <p:grpSp>
          <p:nvGrpSpPr>
            <p:cNvPr id="123" name="그룹 8">
              <a:extLst>
                <a:ext uri="{FF2B5EF4-FFF2-40B4-BE49-F238E27FC236}">
                  <a16:creationId xmlns:a16="http://schemas.microsoft.com/office/drawing/2014/main" xmlns="" id="{60D0F9DF-150B-483E-A235-EE45D3D13763}"/>
                </a:ext>
              </a:extLst>
            </p:cNvPr>
            <p:cNvGrpSpPr/>
            <p:nvPr/>
          </p:nvGrpSpPr>
          <p:grpSpPr>
            <a:xfrm>
              <a:off x="1561176" y="2495176"/>
              <a:ext cx="1063915" cy="1178548"/>
              <a:chOff x="1561176" y="2495176"/>
              <a:chExt cx="1063915" cy="1178548"/>
            </a:xfrm>
          </p:grpSpPr>
          <p:sp>
            <p:nvSpPr>
              <p:cNvPr id="124" name="Freeform 23">
                <a:extLst>
                  <a:ext uri="{FF2B5EF4-FFF2-40B4-BE49-F238E27FC236}">
                    <a16:creationId xmlns:a16="http://schemas.microsoft.com/office/drawing/2014/main" xmlns="" id="{4FFD013C-163B-4788-A71C-9AD7B764728D}"/>
                  </a:ext>
                </a:extLst>
              </p:cNvPr>
              <p:cNvSpPr/>
              <p:nvPr/>
            </p:nvSpPr>
            <p:spPr>
              <a:xfrm rot="19043010">
                <a:off x="2359636" y="3192185"/>
                <a:ext cx="105125" cy="481539"/>
              </a:xfrm>
              <a:custGeom>
                <a:avLst/>
                <a:gdLst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110" h="541020">
                    <a:moveTo>
                      <a:pt x="0" y="0"/>
                    </a:moveTo>
                    <a:cubicBezTo>
                      <a:pt x="123190" y="153670"/>
                      <a:pt x="116840" y="356870"/>
                      <a:pt x="118110" y="541020"/>
                    </a:cubicBezTo>
                    <a:lnTo>
                      <a:pt x="118110" y="541020"/>
                    </a:lnTo>
                    <a:lnTo>
                      <a:pt x="118110" y="541020"/>
                    </a:lnTo>
                  </a:path>
                </a:pathLst>
              </a:custGeom>
              <a:ln w="508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 sz="2701"/>
              </a:p>
            </p:txBody>
          </p:sp>
          <p:sp>
            <p:nvSpPr>
              <p:cNvPr id="125" name="Freeform 24">
                <a:extLst>
                  <a:ext uri="{FF2B5EF4-FFF2-40B4-BE49-F238E27FC236}">
                    <a16:creationId xmlns:a16="http://schemas.microsoft.com/office/drawing/2014/main" xmlns="" id="{D75B1C65-1AC7-4FB7-B380-79D525860D34}"/>
                  </a:ext>
                </a:extLst>
              </p:cNvPr>
              <p:cNvSpPr/>
              <p:nvPr/>
            </p:nvSpPr>
            <p:spPr>
              <a:xfrm rot="19043010" flipH="1">
                <a:off x="2519966" y="3044667"/>
                <a:ext cx="105125" cy="481539"/>
              </a:xfrm>
              <a:custGeom>
                <a:avLst/>
                <a:gdLst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  <a:gd name="connsiteX0" fmla="*/ 0 w 118110"/>
                  <a:gd name="connsiteY0" fmla="*/ 0 h 541020"/>
                  <a:gd name="connsiteX1" fmla="*/ 118110 w 118110"/>
                  <a:gd name="connsiteY1" fmla="*/ 541020 h 541020"/>
                  <a:gd name="connsiteX2" fmla="*/ 118110 w 118110"/>
                  <a:gd name="connsiteY2" fmla="*/ 541020 h 541020"/>
                  <a:gd name="connsiteX3" fmla="*/ 118110 w 118110"/>
                  <a:gd name="connsiteY3" fmla="*/ 541020 h 5410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110" h="541020">
                    <a:moveTo>
                      <a:pt x="0" y="0"/>
                    </a:moveTo>
                    <a:cubicBezTo>
                      <a:pt x="123190" y="153670"/>
                      <a:pt x="116840" y="356870"/>
                      <a:pt x="118110" y="541020"/>
                    </a:cubicBezTo>
                    <a:lnTo>
                      <a:pt x="118110" y="541020"/>
                    </a:lnTo>
                    <a:lnTo>
                      <a:pt x="118110" y="541020"/>
                    </a:lnTo>
                  </a:path>
                </a:pathLst>
              </a:custGeom>
              <a:noFill/>
              <a:ln w="508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 sz="2701"/>
              </a:p>
            </p:txBody>
          </p:sp>
          <p:grpSp>
            <p:nvGrpSpPr>
              <p:cNvPr id="126" name="그룹 7">
                <a:extLst>
                  <a:ext uri="{FF2B5EF4-FFF2-40B4-BE49-F238E27FC236}">
                    <a16:creationId xmlns:a16="http://schemas.microsoft.com/office/drawing/2014/main" xmlns="" id="{EAA394B6-6479-4BC9-AE72-2E26912C9005}"/>
                  </a:ext>
                </a:extLst>
              </p:cNvPr>
              <p:cNvGrpSpPr/>
              <p:nvPr/>
            </p:nvGrpSpPr>
            <p:grpSpPr>
              <a:xfrm rot="19020000">
                <a:off x="1561176" y="2495176"/>
                <a:ext cx="1058138" cy="791152"/>
                <a:chOff x="3323392" y="61421"/>
                <a:chExt cx="4436326" cy="3316965"/>
              </a:xfrm>
            </p:grpSpPr>
            <p:sp>
              <p:nvSpPr>
                <p:cNvPr id="127" name="자유형: 도형 3">
                  <a:extLst>
                    <a:ext uri="{FF2B5EF4-FFF2-40B4-BE49-F238E27FC236}">
                      <a16:creationId xmlns:a16="http://schemas.microsoft.com/office/drawing/2014/main" xmlns="" id="{A88C52F2-2493-4AF5-B876-755A6F76ADE7}"/>
                    </a:ext>
                  </a:extLst>
                </p:cNvPr>
                <p:cNvSpPr/>
                <p:nvPr/>
              </p:nvSpPr>
              <p:spPr>
                <a:xfrm>
                  <a:off x="5565729" y="61421"/>
                  <a:ext cx="2193989" cy="3316965"/>
                </a:xfrm>
                <a:custGeom>
                  <a:avLst/>
                  <a:gdLst>
                    <a:gd name="connsiteX0" fmla="*/ 467139 w 2385391"/>
                    <a:gd name="connsiteY0" fmla="*/ 0 h 3518453"/>
                    <a:gd name="connsiteX1" fmla="*/ 1023731 w 2385391"/>
                    <a:gd name="connsiteY1" fmla="*/ 357809 h 3518453"/>
                    <a:gd name="connsiteX2" fmla="*/ 1630018 w 2385391"/>
                    <a:gd name="connsiteY2" fmla="*/ 268357 h 3518453"/>
                    <a:gd name="connsiteX3" fmla="*/ 1789044 w 2385391"/>
                    <a:gd name="connsiteY3" fmla="*/ 715618 h 3518453"/>
                    <a:gd name="connsiteX4" fmla="*/ 2216426 w 2385391"/>
                    <a:gd name="connsiteY4" fmla="*/ 1063487 h 3518453"/>
                    <a:gd name="connsiteX5" fmla="*/ 2037522 w 2385391"/>
                    <a:gd name="connsiteY5" fmla="*/ 1639957 h 3518453"/>
                    <a:gd name="connsiteX6" fmla="*/ 2385391 w 2385391"/>
                    <a:gd name="connsiteY6" fmla="*/ 2057400 h 3518453"/>
                    <a:gd name="connsiteX7" fmla="*/ 1938131 w 2385391"/>
                    <a:gd name="connsiteY7" fmla="*/ 2643809 h 3518453"/>
                    <a:gd name="connsiteX8" fmla="*/ 1719470 w 2385391"/>
                    <a:gd name="connsiteY8" fmla="*/ 3299792 h 3518453"/>
                    <a:gd name="connsiteX9" fmla="*/ 1033670 w 2385391"/>
                    <a:gd name="connsiteY9" fmla="*/ 3349487 h 3518453"/>
                    <a:gd name="connsiteX10" fmla="*/ 357809 w 2385391"/>
                    <a:gd name="connsiteY10" fmla="*/ 3518453 h 3518453"/>
                    <a:gd name="connsiteX11" fmla="*/ 0 w 2385391"/>
                    <a:gd name="connsiteY11" fmla="*/ 2733261 h 3518453"/>
                    <a:gd name="connsiteX12" fmla="*/ 9939 w 2385391"/>
                    <a:gd name="connsiteY12" fmla="*/ 536713 h 3518453"/>
                    <a:gd name="connsiteX13" fmla="*/ 467139 w 2385391"/>
                    <a:gd name="connsiteY13" fmla="*/ 0 h 3518453"/>
                    <a:gd name="connsiteX0" fmla="*/ 467139 w 2385391"/>
                    <a:gd name="connsiteY0" fmla="*/ 0 h 3518453"/>
                    <a:gd name="connsiteX1" fmla="*/ 1023731 w 2385391"/>
                    <a:gd name="connsiteY1" fmla="*/ 357809 h 3518453"/>
                    <a:gd name="connsiteX2" fmla="*/ 1630018 w 2385391"/>
                    <a:gd name="connsiteY2" fmla="*/ 268357 h 3518453"/>
                    <a:gd name="connsiteX3" fmla="*/ 1789044 w 2385391"/>
                    <a:gd name="connsiteY3" fmla="*/ 715618 h 3518453"/>
                    <a:gd name="connsiteX4" fmla="*/ 2216426 w 2385391"/>
                    <a:gd name="connsiteY4" fmla="*/ 1063487 h 3518453"/>
                    <a:gd name="connsiteX5" fmla="*/ 2037522 w 2385391"/>
                    <a:gd name="connsiteY5" fmla="*/ 1639957 h 3518453"/>
                    <a:gd name="connsiteX6" fmla="*/ 2385391 w 2385391"/>
                    <a:gd name="connsiteY6" fmla="*/ 2057400 h 3518453"/>
                    <a:gd name="connsiteX7" fmla="*/ 1938131 w 2385391"/>
                    <a:gd name="connsiteY7" fmla="*/ 2643809 h 3518453"/>
                    <a:gd name="connsiteX8" fmla="*/ 1719470 w 2385391"/>
                    <a:gd name="connsiteY8" fmla="*/ 3299792 h 3518453"/>
                    <a:gd name="connsiteX9" fmla="*/ 1033670 w 2385391"/>
                    <a:gd name="connsiteY9" fmla="*/ 3349487 h 3518453"/>
                    <a:gd name="connsiteX10" fmla="*/ 357809 w 2385391"/>
                    <a:gd name="connsiteY10" fmla="*/ 3518453 h 3518453"/>
                    <a:gd name="connsiteX11" fmla="*/ 0 w 2385391"/>
                    <a:gd name="connsiteY11" fmla="*/ 2733261 h 3518453"/>
                    <a:gd name="connsiteX12" fmla="*/ 9939 w 2385391"/>
                    <a:gd name="connsiteY12" fmla="*/ 536713 h 3518453"/>
                    <a:gd name="connsiteX13" fmla="*/ 467139 w 2385391"/>
                    <a:gd name="connsiteY13" fmla="*/ 0 h 3518453"/>
                    <a:gd name="connsiteX0" fmla="*/ 467139 w 2385391"/>
                    <a:gd name="connsiteY0" fmla="*/ 2004 h 3520457"/>
                    <a:gd name="connsiteX1" fmla="*/ 1023731 w 2385391"/>
                    <a:gd name="connsiteY1" fmla="*/ 359813 h 3520457"/>
                    <a:gd name="connsiteX2" fmla="*/ 1630018 w 2385391"/>
                    <a:gd name="connsiteY2" fmla="*/ 270361 h 3520457"/>
                    <a:gd name="connsiteX3" fmla="*/ 1789044 w 2385391"/>
                    <a:gd name="connsiteY3" fmla="*/ 717622 h 3520457"/>
                    <a:gd name="connsiteX4" fmla="*/ 2216426 w 2385391"/>
                    <a:gd name="connsiteY4" fmla="*/ 1065491 h 3520457"/>
                    <a:gd name="connsiteX5" fmla="*/ 2037522 w 2385391"/>
                    <a:gd name="connsiteY5" fmla="*/ 1641961 h 3520457"/>
                    <a:gd name="connsiteX6" fmla="*/ 2385391 w 2385391"/>
                    <a:gd name="connsiteY6" fmla="*/ 2059404 h 3520457"/>
                    <a:gd name="connsiteX7" fmla="*/ 1938131 w 2385391"/>
                    <a:gd name="connsiteY7" fmla="*/ 2645813 h 3520457"/>
                    <a:gd name="connsiteX8" fmla="*/ 1719470 w 2385391"/>
                    <a:gd name="connsiteY8" fmla="*/ 3301796 h 3520457"/>
                    <a:gd name="connsiteX9" fmla="*/ 1033670 w 2385391"/>
                    <a:gd name="connsiteY9" fmla="*/ 3351491 h 3520457"/>
                    <a:gd name="connsiteX10" fmla="*/ 357809 w 2385391"/>
                    <a:gd name="connsiteY10" fmla="*/ 3520457 h 3520457"/>
                    <a:gd name="connsiteX11" fmla="*/ 0 w 2385391"/>
                    <a:gd name="connsiteY11" fmla="*/ 2735265 h 3520457"/>
                    <a:gd name="connsiteX12" fmla="*/ 9939 w 2385391"/>
                    <a:gd name="connsiteY12" fmla="*/ 538717 h 3520457"/>
                    <a:gd name="connsiteX13" fmla="*/ 467139 w 2385391"/>
                    <a:gd name="connsiteY13" fmla="*/ 2004 h 3520457"/>
                    <a:gd name="connsiteX0" fmla="*/ 467139 w 2385391"/>
                    <a:gd name="connsiteY0" fmla="*/ 2004 h 3520457"/>
                    <a:gd name="connsiteX1" fmla="*/ 1023731 w 2385391"/>
                    <a:gd name="connsiteY1" fmla="*/ 359813 h 3520457"/>
                    <a:gd name="connsiteX2" fmla="*/ 1630018 w 2385391"/>
                    <a:gd name="connsiteY2" fmla="*/ 270361 h 3520457"/>
                    <a:gd name="connsiteX3" fmla="*/ 1789044 w 2385391"/>
                    <a:gd name="connsiteY3" fmla="*/ 717622 h 3520457"/>
                    <a:gd name="connsiteX4" fmla="*/ 2216426 w 2385391"/>
                    <a:gd name="connsiteY4" fmla="*/ 1065491 h 3520457"/>
                    <a:gd name="connsiteX5" fmla="*/ 2037522 w 2385391"/>
                    <a:gd name="connsiteY5" fmla="*/ 1641961 h 3520457"/>
                    <a:gd name="connsiteX6" fmla="*/ 2385391 w 2385391"/>
                    <a:gd name="connsiteY6" fmla="*/ 2059404 h 3520457"/>
                    <a:gd name="connsiteX7" fmla="*/ 1938131 w 2385391"/>
                    <a:gd name="connsiteY7" fmla="*/ 2645813 h 3520457"/>
                    <a:gd name="connsiteX8" fmla="*/ 1719470 w 2385391"/>
                    <a:gd name="connsiteY8" fmla="*/ 3301796 h 3520457"/>
                    <a:gd name="connsiteX9" fmla="*/ 1033670 w 2385391"/>
                    <a:gd name="connsiteY9" fmla="*/ 3351491 h 3520457"/>
                    <a:gd name="connsiteX10" fmla="*/ 357809 w 2385391"/>
                    <a:gd name="connsiteY10" fmla="*/ 3520457 h 3520457"/>
                    <a:gd name="connsiteX11" fmla="*/ 0 w 2385391"/>
                    <a:gd name="connsiteY11" fmla="*/ 2735265 h 3520457"/>
                    <a:gd name="connsiteX12" fmla="*/ 9939 w 2385391"/>
                    <a:gd name="connsiteY12" fmla="*/ 538717 h 3520457"/>
                    <a:gd name="connsiteX13" fmla="*/ 467139 w 2385391"/>
                    <a:gd name="connsiteY13" fmla="*/ 2004 h 3520457"/>
                    <a:gd name="connsiteX0" fmla="*/ 467139 w 2385391"/>
                    <a:gd name="connsiteY0" fmla="*/ 1983 h 3520436"/>
                    <a:gd name="connsiteX1" fmla="*/ 991074 w 2385391"/>
                    <a:gd name="connsiteY1" fmla="*/ 363058 h 3520436"/>
                    <a:gd name="connsiteX2" fmla="*/ 1630018 w 2385391"/>
                    <a:gd name="connsiteY2" fmla="*/ 270340 h 3520436"/>
                    <a:gd name="connsiteX3" fmla="*/ 1789044 w 2385391"/>
                    <a:gd name="connsiteY3" fmla="*/ 717601 h 3520436"/>
                    <a:gd name="connsiteX4" fmla="*/ 2216426 w 2385391"/>
                    <a:gd name="connsiteY4" fmla="*/ 1065470 h 3520436"/>
                    <a:gd name="connsiteX5" fmla="*/ 2037522 w 2385391"/>
                    <a:gd name="connsiteY5" fmla="*/ 1641940 h 3520436"/>
                    <a:gd name="connsiteX6" fmla="*/ 2385391 w 2385391"/>
                    <a:gd name="connsiteY6" fmla="*/ 2059383 h 3520436"/>
                    <a:gd name="connsiteX7" fmla="*/ 1938131 w 2385391"/>
                    <a:gd name="connsiteY7" fmla="*/ 2645792 h 3520436"/>
                    <a:gd name="connsiteX8" fmla="*/ 1719470 w 2385391"/>
                    <a:gd name="connsiteY8" fmla="*/ 3301775 h 3520436"/>
                    <a:gd name="connsiteX9" fmla="*/ 1033670 w 2385391"/>
                    <a:gd name="connsiteY9" fmla="*/ 3351470 h 3520436"/>
                    <a:gd name="connsiteX10" fmla="*/ 357809 w 2385391"/>
                    <a:gd name="connsiteY10" fmla="*/ 3520436 h 3520436"/>
                    <a:gd name="connsiteX11" fmla="*/ 0 w 2385391"/>
                    <a:gd name="connsiteY11" fmla="*/ 2735244 h 3520436"/>
                    <a:gd name="connsiteX12" fmla="*/ 9939 w 2385391"/>
                    <a:gd name="connsiteY12" fmla="*/ 538696 h 3520436"/>
                    <a:gd name="connsiteX13" fmla="*/ 467139 w 2385391"/>
                    <a:gd name="connsiteY13" fmla="*/ 1983 h 3520436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21194 w 2385391"/>
                    <a:gd name="connsiteY5" fmla="*/ 1656441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21194 w 2385391"/>
                    <a:gd name="connsiteY5" fmla="*/ 1656441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95068 w 2385391"/>
                    <a:gd name="connsiteY5" fmla="*/ 1640113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52734"/>
                    <a:gd name="connsiteY0" fmla="*/ 3421 h 3521874"/>
                    <a:gd name="connsiteX1" fmla="*/ 991074 w 2352734"/>
                    <a:gd name="connsiteY1" fmla="*/ 364496 h 3521874"/>
                    <a:gd name="connsiteX2" fmla="*/ 1597361 w 2352734"/>
                    <a:gd name="connsiteY2" fmla="*/ 304435 h 3521874"/>
                    <a:gd name="connsiteX3" fmla="*/ 1762919 w 2352734"/>
                    <a:gd name="connsiteY3" fmla="*/ 741899 h 3521874"/>
                    <a:gd name="connsiteX4" fmla="*/ 2190300 w 2352734"/>
                    <a:gd name="connsiteY4" fmla="*/ 1096300 h 3521874"/>
                    <a:gd name="connsiteX5" fmla="*/ 1982005 w 2352734"/>
                    <a:gd name="connsiteY5" fmla="*/ 1627050 h 3521874"/>
                    <a:gd name="connsiteX6" fmla="*/ 2352734 w 2352734"/>
                    <a:gd name="connsiteY6" fmla="*/ 2080415 h 3521874"/>
                    <a:gd name="connsiteX7" fmla="*/ 1938131 w 2352734"/>
                    <a:gd name="connsiteY7" fmla="*/ 2647230 h 3521874"/>
                    <a:gd name="connsiteX8" fmla="*/ 1719470 w 2352734"/>
                    <a:gd name="connsiteY8" fmla="*/ 3303213 h 3521874"/>
                    <a:gd name="connsiteX9" fmla="*/ 1033670 w 2352734"/>
                    <a:gd name="connsiteY9" fmla="*/ 3352908 h 3521874"/>
                    <a:gd name="connsiteX10" fmla="*/ 357809 w 2352734"/>
                    <a:gd name="connsiteY10" fmla="*/ 3521874 h 3521874"/>
                    <a:gd name="connsiteX11" fmla="*/ 0 w 2352734"/>
                    <a:gd name="connsiteY11" fmla="*/ 2736682 h 3521874"/>
                    <a:gd name="connsiteX12" fmla="*/ 9939 w 2352734"/>
                    <a:gd name="connsiteY12" fmla="*/ 540134 h 3521874"/>
                    <a:gd name="connsiteX13" fmla="*/ 467139 w 2352734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27050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15271 w 2352860"/>
                    <a:gd name="connsiteY7" fmla="*/ 2614573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15271 w 2352860"/>
                    <a:gd name="connsiteY7" fmla="*/ 2614573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21104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08041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08041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734"/>
                    <a:gd name="connsiteY0" fmla="*/ 3421 h 3521874"/>
                    <a:gd name="connsiteX1" fmla="*/ 991074 w 2352734"/>
                    <a:gd name="connsiteY1" fmla="*/ 364496 h 3521874"/>
                    <a:gd name="connsiteX2" fmla="*/ 1597361 w 2352734"/>
                    <a:gd name="connsiteY2" fmla="*/ 304435 h 3521874"/>
                    <a:gd name="connsiteX3" fmla="*/ 1762919 w 2352734"/>
                    <a:gd name="connsiteY3" fmla="*/ 741899 h 3521874"/>
                    <a:gd name="connsiteX4" fmla="*/ 2190300 w 2352734"/>
                    <a:gd name="connsiteY4" fmla="*/ 1096300 h 3521874"/>
                    <a:gd name="connsiteX5" fmla="*/ 1982005 w 2352734"/>
                    <a:gd name="connsiteY5" fmla="*/ 1640112 h 3521874"/>
                    <a:gd name="connsiteX6" fmla="*/ 2352734 w 2352734"/>
                    <a:gd name="connsiteY6" fmla="*/ 2080415 h 3521874"/>
                    <a:gd name="connsiteX7" fmla="*/ 1882614 w 2352734"/>
                    <a:gd name="connsiteY7" fmla="*/ 2608041 h 3521874"/>
                    <a:gd name="connsiteX8" fmla="*/ 1719470 w 2352734"/>
                    <a:gd name="connsiteY8" fmla="*/ 3303213 h 3521874"/>
                    <a:gd name="connsiteX9" fmla="*/ 1033670 w 2352734"/>
                    <a:gd name="connsiteY9" fmla="*/ 3352908 h 3521874"/>
                    <a:gd name="connsiteX10" fmla="*/ 357809 w 2352734"/>
                    <a:gd name="connsiteY10" fmla="*/ 3521874 h 3521874"/>
                    <a:gd name="connsiteX11" fmla="*/ 0 w 2352734"/>
                    <a:gd name="connsiteY11" fmla="*/ 2736682 h 3521874"/>
                    <a:gd name="connsiteX12" fmla="*/ 9939 w 2352734"/>
                    <a:gd name="connsiteY12" fmla="*/ 540134 h 3521874"/>
                    <a:gd name="connsiteX13" fmla="*/ 467139 w 2352734"/>
                    <a:gd name="connsiteY13" fmla="*/ 3421 h 3521874"/>
                    <a:gd name="connsiteX0" fmla="*/ 467139 w 2352760"/>
                    <a:gd name="connsiteY0" fmla="*/ 3421 h 3521874"/>
                    <a:gd name="connsiteX1" fmla="*/ 991074 w 2352760"/>
                    <a:gd name="connsiteY1" fmla="*/ 364496 h 3521874"/>
                    <a:gd name="connsiteX2" fmla="*/ 1597361 w 2352760"/>
                    <a:gd name="connsiteY2" fmla="*/ 304435 h 3521874"/>
                    <a:gd name="connsiteX3" fmla="*/ 1762919 w 2352760"/>
                    <a:gd name="connsiteY3" fmla="*/ 741899 h 3521874"/>
                    <a:gd name="connsiteX4" fmla="*/ 2190300 w 2352760"/>
                    <a:gd name="connsiteY4" fmla="*/ 1096300 h 3521874"/>
                    <a:gd name="connsiteX5" fmla="*/ 1982005 w 2352760"/>
                    <a:gd name="connsiteY5" fmla="*/ 1640112 h 3521874"/>
                    <a:gd name="connsiteX6" fmla="*/ 2352734 w 2352760"/>
                    <a:gd name="connsiteY6" fmla="*/ 2080415 h 3521874"/>
                    <a:gd name="connsiteX7" fmla="*/ 1882614 w 2352760"/>
                    <a:gd name="connsiteY7" fmla="*/ 2608041 h 3521874"/>
                    <a:gd name="connsiteX8" fmla="*/ 1719470 w 2352760"/>
                    <a:gd name="connsiteY8" fmla="*/ 3303213 h 3521874"/>
                    <a:gd name="connsiteX9" fmla="*/ 1033670 w 2352760"/>
                    <a:gd name="connsiteY9" fmla="*/ 3352908 h 3521874"/>
                    <a:gd name="connsiteX10" fmla="*/ 357809 w 2352760"/>
                    <a:gd name="connsiteY10" fmla="*/ 3521874 h 3521874"/>
                    <a:gd name="connsiteX11" fmla="*/ 0 w 2352760"/>
                    <a:gd name="connsiteY11" fmla="*/ 2736682 h 3521874"/>
                    <a:gd name="connsiteX12" fmla="*/ 9939 w 2352760"/>
                    <a:gd name="connsiteY12" fmla="*/ 540134 h 3521874"/>
                    <a:gd name="connsiteX13" fmla="*/ 467139 w 2352760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82614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90079 w 2349495"/>
                    <a:gd name="connsiteY8" fmla="*/ 3264025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90079 w 2349495"/>
                    <a:gd name="connsiteY8" fmla="*/ 3264025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484067"/>
                    <a:gd name="connsiteX1" fmla="*/ 991074 w 2349495"/>
                    <a:gd name="connsiteY1" fmla="*/ 364496 h 3484067"/>
                    <a:gd name="connsiteX2" fmla="*/ 1597361 w 2349495"/>
                    <a:gd name="connsiteY2" fmla="*/ 304435 h 3484067"/>
                    <a:gd name="connsiteX3" fmla="*/ 1762919 w 2349495"/>
                    <a:gd name="connsiteY3" fmla="*/ 741899 h 3484067"/>
                    <a:gd name="connsiteX4" fmla="*/ 2190300 w 2349495"/>
                    <a:gd name="connsiteY4" fmla="*/ 1096300 h 3484067"/>
                    <a:gd name="connsiteX5" fmla="*/ 1982005 w 2349495"/>
                    <a:gd name="connsiteY5" fmla="*/ 1640112 h 3484067"/>
                    <a:gd name="connsiteX6" fmla="*/ 2349468 w 2349495"/>
                    <a:gd name="connsiteY6" fmla="*/ 2100010 h 3484067"/>
                    <a:gd name="connsiteX7" fmla="*/ 1869551 w 2349495"/>
                    <a:gd name="connsiteY7" fmla="*/ 2608041 h 3484067"/>
                    <a:gd name="connsiteX8" fmla="*/ 1686813 w 2349495"/>
                    <a:gd name="connsiteY8" fmla="*/ 3254228 h 3484067"/>
                    <a:gd name="connsiteX9" fmla="*/ 1108782 w 2349495"/>
                    <a:gd name="connsiteY9" fmla="*/ 3333313 h 3484067"/>
                    <a:gd name="connsiteX10" fmla="*/ 364340 w 2349495"/>
                    <a:gd name="connsiteY10" fmla="*/ 3469622 h 3484067"/>
                    <a:gd name="connsiteX11" fmla="*/ 0 w 2349495"/>
                    <a:gd name="connsiteY11" fmla="*/ 2736682 h 3484067"/>
                    <a:gd name="connsiteX12" fmla="*/ 9939 w 2349495"/>
                    <a:gd name="connsiteY12" fmla="*/ 540134 h 3484067"/>
                    <a:gd name="connsiteX13" fmla="*/ 467139 w 2349495"/>
                    <a:gd name="connsiteY13" fmla="*/ 3421 h 3484067"/>
                    <a:gd name="connsiteX0" fmla="*/ 467139 w 2349495"/>
                    <a:gd name="connsiteY0" fmla="*/ 3421 h 3480224"/>
                    <a:gd name="connsiteX1" fmla="*/ 991074 w 2349495"/>
                    <a:gd name="connsiteY1" fmla="*/ 364496 h 3480224"/>
                    <a:gd name="connsiteX2" fmla="*/ 1597361 w 2349495"/>
                    <a:gd name="connsiteY2" fmla="*/ 304435 h 3480224"/>
                    <a:gd name="connsiteX3" fmla="*/ 1762919 w 2349495"/>
                    <a:gd name="connsiteY3" fmla="*/ 741899 h 3480224"/>
                    <a:gd name="connsiteX4" fmla="*/ 2190300 w 2349495"/>
                    <a:gd name="connsiteY4" fmla="*/ 1096300 h 3480224"/>
                    <a:gd name="connsiteX5" fmla="*/ 1982005 w 2349495"/>
                    <a:gd name="connsiteY5" fmla="*/ 1640112 h 3480224"/>
                    <a:gd name="connsiteX6" fmla="*/ 2349468 w 2349495"/>
                    <a:gd name="connsiteY6" fmla="*/ 2100010 h 3480224"/>
                    <a:gd name="connsiteX7" fmla="*/ 1869551 w 2349495"/>
                    <a:gd name="connsiteY7" fmla="*/ 2608041 h 3480224"/>
                    <a:gd name="connsiteX8" fmla="*/ 1686813 w 2349495"/>
                    <a:gd name="connsiteY8" fmla="*/ 3254228 h 3480224"/>
                    <a:gd name="connsiteX9" fmla="*/ 1108782 w 2349495"/>
                    <a:gd name="connsiteY9" fmla="*/ 3333313 h 3480224"/>
                    <a:gd name="connsiteX10" fmla="*/ 370871 w 2349495"/>
                    <a:gd name="connsiteY10" fmla="*/ 3459825 h 3480224"/>
                    <a:gd name="connsiteX11" fmla="*/ 0 w 2349495"/>
                    <a:gd name="connsiteY11" fmla="*/ 2736682 h 3480224"/>
                    <a:gd name="connsiteX12" fmla="*/ 9939 w 2349495"/>
                    <a:gd name="connsiteY12" fmla="*/ 540134 h 3480224"/>
                    <a:gd name="connsiteX13" fmla="*/ 467139 w 2349495"/>
                    <a:gd name="connsiteY13" fmla="*/ 3421 h 3480224"/>
                    <a:gd name="connsiteX0" fmla="*/ 467139 w 2349495"/>
                    <a:gd name="connsiteY0" fmla="*/ 3421 h 3552207"/>
                    <a:gd name="connsiteX1" fmla="*/ 991074 w 2349495"/>
                    <a:gd name="connsiteY1" fmla="*/ 364496 h 3552207"/>
                    <a:gd name="connsiteX2" fmla="*/ 1597361 w 2349495"/>
                    <a:gd name="connsiteY2" fmla="*/ 304435 h 3552207"/>
                    <a:gd name="connsiteX3" fmla="*/ 1762919 w 2349495"/>
                    <a:gd name="connsiteY3" fmla="*/ 741899 h 3552207"/>
                    <a:gd name="connsiteX4" fmla="*/ 2190300 w 2349495"/>
                    <a:gd name="connsiteY4" fmla="*/ 1096300 h 3552207"/>
                    <a:gd name="connsiteX5" fmla="*/ 1982005 w 2349495"/>
                    <a:gd name="connsiteY5" fmla="*/ 1640112 h 3552207"/>
                    <a:gd name="connsiteX6" fmla="*/ 2349468 w 2349495"/>
                    <a:gd name="connsiteY6" fmla="*/ 2100010 h 3552207"/>
                    <a:gd name="connsiteX7" fmla="*/ 1869551 w 2349495"/>
                    <a:gd name="connsiteY7" fmla="*/ 2608041 h 3552207"/>
                    <a:gd name="connsiteX8" fmla="*/ 1686813 w 2349495"/>
                    <a:gd name="connsiteY8" fmla="*/ 3254228 h 3552207"/>
                    <a:gd name="connsiteX9" fmla="*/ 1108782 w 2349495"/>
                    <a:gd name="connsiteY9" fmla="*/ 3333313 h 3552207"/>
                    <a:gd name="connsiteX10" fmla="*/ 370871 w 2349495"/>
                    <a:gd name="connsiteY10" fmla="*/ 3459825 h 3552207"/>
                    <a:gd name="connsiteX11" fmla="*/ 0 w 2349495"/>
                    <a:gd name="connsiteY11" fmla="*/ 2736682 h 3552207"/>
                    <a:gd name="connsiteX12" fmla="*/ 9939 w 2349495"/>
                    <a:gd name="connsiteY12" fmla="*/ 540134 h 3552207"/>
                    <a:gd name="connsiteX13" fmla="*/ 467139 w 2349495"/>
                    <a:gd name="connsiteY13" fmla="*/ 3421 h 3552207"/>
                    <a:gd name="connsiteX0" fmla="*/ 467139 w 2349495"/>
                    <a:gd name="connsiteY0" fmla="*/ 3421 h 3552207"/>
                    <a:gd name="connsiteX1" fmla="*/ 991074 w 2349495"/>
                    <a:gd name="connsiteY1" fmla="*/ 364496 h 3552207"/>
                    <a:gd name="connsiteX2" fmla="*/ 1597361 w 2349495"/>
                    <a:gd name="connsiteY2" fmla="*/ 304435 h 3552207"/>
                    <a:gd name="connsiteX3" fmla="*/ 1762919 w 2349495"/>
                    <a:gd name="connsiteY3" fmla="*/ 741899 h 3552207"/>
                    <a:gd name="connsiteX4" fmla="*/ 2190300 w 2349495"/>
                    <a:gd name="connsiteY4" fmla="*/ 1096300 h 3552207"/>
                    <a:gd name="connsiteX5" fmla="*/ 1982005 w 2349495"/>
                    <a:gd name="connsiteY5" fmla="*/ 1640112 h 3552207"/>
                    <a:gd name="connsiteX6" fmla="*/ 2349468 w 2349495"/>
                    <a:gd name="connsiteY6" fmla="*/ 2100010 h 3552207"/>
                    <a:gd name="connsiteX7" fmla="*/ 1869551 w 2349495"/>
                    <a:gd name="connsiteY7" fmla="*/ 2608041 h 3552207"/>
                    <a:gd name="connsiteX8" fmla="*/ 1686813 w 2349495"/>
                    <a:gd name="connsiteY8" fmla="*/ 3254228 h 3552207"/>
                    <a:gd name="connsiteX9" fmla="*/ 1108782 w 2349495"/>
                    <a:gd name="connsiteY9" fmla="*/ 3333313 h 3552207"/>
                    <a:gd name="connsiteX10" fmla="*/ 370871 w 2349495"/>
                    <a:gd name="connsiteY10" fmla="*/ 3459825 h 3552207"/>
                    <a:gd name="connsiteX11" fmla="*/ 0 w 2349495"/>
                    <a:gd name="connsiteY11" fmla="*/ 2736682 h 3552207"/>
                    <a:gd name="connsiteX12" fmla="*/ 9939 w 2349495"/>
                    <a:gd name="connsiteY12" fmla="*/ 540134 h 3552207"/>
                    <a:gd name="connsiteX13" fmla="*/ 467139 w 2349495"/>
                    <a:gd name="connsiteY13" fmla="*/ 3421 h 3552207"/>
                    <a:gd name="connsiteX0" fmla="*/ 467233 w 2349589"/>
                    <a:gd name="connsiteY0" fmla="*/ 3421 h 3552207"/>
                    <a:gd name="connsiteX1" fmla="*/ 991168 w 2349589"/>
                    <a:gd name="connsiteY1" fmla="*/ 364496 h 3552207"/>
                    <a:gd name="connsiteX2" fmla="*/ 1597455 w 2349589"/>
                    <a:gd name="connsiteY2" fmla="*/ 304435 h 3552207"/>
                    <a:gd name="connsiteX3" fmla="*/ 1763013 w 2349589"/>
                    <a:gd name="connsiteY3" fmla="*/ 741899 h 3552207"/>
                    <a:gd name="connsiteX4" fmla="*/ 2190394 w 2349589"/>
                    <a:gd name="connsiteY4" fmla="*/ 1096300 h 3552207"/>
                    <a:gd name="connsiteX5" fmla="*/ 1982099 w 2349589"/>
                    <a:gd name="connsiteY5" fmla="*/ 1640112 h 3552207"/>
                    <a:gd name="connsiteX6" fmla="*/ 2349562 w 2349589"/>
                    <a:gd name="connsiteY6" fmla="*/ 2100010 h 3552207"/>
                    <a:gd name="connsiteX7" fmla="*/ 1869645 w 2349589"/>
                    <a:gd name="connsiteY7" fmla="*/ 2608041 h 3552207"/>
                    <a:gd name="connsiteX8" fmla="*/ 1686907 w 2349589"/>
                    <a:gd name="connsiteY8" fmla="*/ 3254228 h 3552207"/>
                    <a:gd name="connsiteX9" fmla="*/ 1108876 w 2349589"/>
                    <a:gd name="connsiteY9" fmla="*/ 3333313 h 3552207"/>
                    <a:gd name="connsiteX10" fmla="*/ 370965 w 2349589"/>
                    <a:gd name="connsiteY10" fmla="*/ 3459825 h 3552207"/>
                    <a:gd name="connsiteX11" fmla="*/ 94 w 2349589"/>
                    <a:gd name="connsiteY11" fmla="*/ 2736682 h 3552207"/>
                    <a:gd name="connsiteX12" fmla="*/ 10033 w 2349589"/>
                    <a:gd name="connsiteY12" fmla="*/ 540134 h 3552207"/>
                    <a:gd name="connsiteX13" fmla="*/ 467233 w 2349589"/>
                    <a:gd name="connsiteY13" fmla="*/ 3421 h 35522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2349589" h="3552207">
                      <a:moveTo>
                        <a:pt x="467233" y="3421"/>
                      </a:moveTo>
                      <a:cubicBezTo>
                        <a:pt x="734407" y="-24266"/>
                        <a:pt x="981985" y="117864"/>
                        <a:pt x="991168" y="364496"/>
                      </a:cubicBezTo>
                      <a:cubicBezTo>
                        <a:pt x="1194352" y="121319"/>
                        <a:pt x="1498773" y="227572"/>
                        <a:pt x="1597455" y="304435"/>
                      </a:cubicBezTo>
                      <a:cubicBezTo>
                        <a:pt x="1689652" y="352285"/>
                        <a:pt x="1788382" y="579749"/>
                        <a:pt x="1763013" y="741899"/>
                      </a:cubicBezTo>
                      <a:cubicBezTo>
                        <a:pt x="1943573" y="782744"/>
                        <a:pt x="2133931" y="882371"/>
                        <a:pt x="2190394" y="1096300"/>
                      </a:cubicBezTo>
                      <a:cubicBezTo>
                        <a:pt x="2247236" y="1330910"/>
                        <a:pt x="2127731" y="1529599"/>
                        <a:pt x="1982099" y="1640112"/>
                      </a:cubicBezTo>
                      <a:cubicBezTo>
                        <a:pt x="2152484" y="1693262"/>
                        <a:pt x="2352260" y="1890106"/>
                        <a:pt x="2349562" y="2100010"/>
                      </a:cubicBezTo>
                      <a:cubicBezTo>
                        <a:pt x="2319129" y="2527345"/>
                        <a:pt x="2047035" y="2618311"/>
                        <a:pt x="1869645" y="2608041"/>
                      </a:cubicBezTo>
                      <a:cubicBezTo>
                        <a:pt x="1950246" y="2898548"/>
                        <a:pt x="1812046" y="3097616"/>
                        <a:pt x="1686907" y="3254228"/>
                      </a:cubicBezTo>
                      <a:cubicBezTo>
                        <a:pt x="1508381" y="3391624"/>
                        <a:pt x="1336387" y="3401657"/>
                        <a:pt x="1108876" y="3333313"/>
                      </a:cubicBezTo>
                      <a:cubicBezTo>
                        <a:pt x="969586" y="3611704"/>
                        <a:pt x="680072" y="3589648"/>
                        <a:pt x="370965" y="3459825"/>
                      </a:cubicBezTo>
                      <a:cubicBezTo>
                        <a:pt x="103649" y="3346140"/>
                        <a:pt x="-3644" y="3069170"/>
                        <a:pt x="94" y="2736682"/>
                      </a:cubicBezTo>
                      <a:lnTo>
                        <a:pt x="10033" y="540134"/>
                      </a:lnTo>
                      <a:cubicBezTo>
                        <a:pt x="2413" y="246930"/>
                        <a:pt x="200533" y="45165"/>
                        <a:pt x="467233" y="342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1"/>
                </a:p>
              </p:txBody>
            </p:sp>
            <p:grpSp>
              <p:nvGrpSpPr>
                <p:cNvPr id="128" name="그룹 42">
                  <a:extLst>
                    <a:ext uri="{FF2B5EF4-FFF2-40B4-BE49-F238E27FC236}">
                      <a16:creationId xmlns:a16="http://schemas.microsoft.com/office/drawing/2014/main" xmlns="" id="{165F6A62-7C86-487E-A725-9EE87A0C87D7}"/>
                    </a:ext>
                  </a:extLst>
                </p:cNvPr>
                <p:cNvGrpSpPr/>
                <p:nvPr/>
              </p:nvGrpSpPr>
              <p:grpSpPr>
                <a:xfrm>
                  <a:off x="5560358" y="66818"/>
                  <a:ext cx="2194998" cy="3306170"/>
                  <a:chOff x="6150565" y="3254095"/>
                  <a:chExt cx="979312" cy="1475068"/>
                </a:xfrm>
              </p:grpSpPr>
              <p:sp>
                <p:nvSpPr>
                  <p:cNvPr id="136" name="자유형: 도형 43">
                    <a:extLst>
                      <a:ext uri="{FF2B5EF4-FFF2-40B4-BE49-F238E27FC236}">
                        <a16:creationId xmlns:a16="http://schemas.microsoft.com/office/drawing/2014/main" xmlns="" id="{08AB2D08-3813-40A8-BBDB-7608511D32B7}"/>
                      </a:ext>
                    </a:extLst>
                  </p:cNvPr>
                  <p:cNvSpPr/>
                  <p:nvPr/>
                </p:nvSpPr>
                <p:spPr>
                  <a:xfrm>
                    <a:off x="6154072" y="3254095"/>
                    <a:ext cx="734589" cy="517434"/>
                  </a:xfrm>
                  <a:custGeom>
                    <a:avLst/>
                    <a:gdLst>
                      <a:gd name="connsiteX0" fmla="*/ 182319 w 931229"/>
                      <a:gd name="connsiteY0" fmla="*/ 476834 h 617079"/>
                      <a:gd name="connsiteX1" fmla="*/ 423541 w 931229"/>
                      <a:gd name="connsiteY1" fmla="*/ 339394 h 617079"/>
                      <a:gd name="connsiteX2" fmla="*/ 516103 w 931229"/>
                      <a:gd name="connsiteY2" fmla="*/ 617079 h 617079"/>
                      <a:gd name="connsiteX3" fmla="*/ 0 w 931229"/>
                      <a:gd name="connsiteY3" fmla="*/ 448785 h 617079"/>
                      <a:gd name="connsiteX4" fmla="*/ 274881 w 931229"/>
                      <a:gd name="connsiteY4" fmla="*/ 0 h 617079"/>
                      <a:gd name="connsiteX5" fmla="*/ 504883 w 931229"/>
                      <a:gd name="connsiteY5" fmla="*/ 235612 h 617079"/>
                      <a:gd name="connsiteX6" fmla="*/ 765740 w 931229"/>
                      <a:gd name="connsiteY6" fmla="*/ 159879 h 617079"/>
                      <a:gd name="connsiteX7" fmla="*/ 931229 w 931229"/>
                      <a:gd name="connsiteY7" fmla="*/ 403906 h 617079"/>
                      <a:gd name="connsiteX0" fmla="*/ 182319 w 931922"/>
                      <a:gd name="connsiteY0" fmla="*/ 476834 h 617079"/>
                      <a:gd name="connsiteX1" fmla="*/ 423541 w 931922"/>
                      <a:gd name="connsiteY1" fmla="*/ 339394 h 617079"/>
                      <a:gd name="connsiteX2" fmla="*/ 516103 w 931922"/>
                      <a:gd name="connsiteY2" fmla="*/ 617079 h 617079"/>
                      <a:gd name="connsiteX3" fmla="*/ 0 w 931922"/>
                      <a:gd name="connsiteY3" fmla="*/ 448785 h 617079"/>
                      <a:gd name="connsiteX4" fmla="*/ 274881 w 931922"/>
                      <a:gd name="connsiteY4" fmla="*/ 0 h 617079"/>
                      <a:gd name="connsiteX5" fmla="*/ 504883 w 931922"/>
                      <a:gd name="connsiteY5" fmla="*/ 235612 h 617079"/>
                      <a:gd name="connsiteX6" fmla="*/ 765740 w 931922"/>
                      <a:gd name="connsiteY6" fmla="*/ 159879 h 617079"/>
                      <a:gd name="connsiteX7" fmla="*/ 931229 w 931922"/>
                      <a:gd name="connsiteY7" fmla="*/ 403906 h 617079"/>
                      <a:gd name="connsiteX0" fmla="*/ 182319 w 931922"/>
                      <a:gd name="connsiteY0" fmla="*/ 476834 h 617079"/>
                      <a:gd name="connsiteX1" fmla="*/ 423541 w 931922"/>
                      <a:gd name="connsiteY1" fmla="*/ 339394 h 617079"/>
                      <a:gd name="connsiteX2" fmla="*/ 516103 w 931922"/>
                      <a:gd name="connsiteY2" fmla="*/ 617079 h 617079"/>
                      <a:gd name="connsiteX3" fmla="*/ 0 w 931922"/>
                      <a:gd name="connsiteY3" fmla="*/ 448785 h 617079"/>
                      <a:gd name="connsiteX4" fmla="*/ 274881 w 931922"/>
                      <a:gd name="connsiteY4" fmla="*/ 0 h 617079"/>
                      <a:gd name="connsiteX5" fmla="*/ 504883 w 931922"/>
                      <a:gd name="connsiteY5" fmla="*/ 235612 h 617079"/>
                      <a:gd name="connsiteX6" fmla="*/ 765740 w 931922"/>
                      <a:gd name="connsiteY6" fmla="*/ 159879 h 617079"/>
                      <a:gd name="connsiteX7" fmla="*/ 931229 w 931922"/>
                      <a:gd name="connsiteY7" fmla="*/ 403906 h 617079"/>
                      <a:gd name="connsiteX0" fmla="*/ 182319 w 931968"/>
                      <a:gd name="connsiteY0" fmla="*/ 476834 h 617079"/>
                      <a:gd name="connsiteX1" fmla="*/ 423541 w 931968"/>
                      <a:gd name="connsiteY1" fmla="*/ 339394 h 617079"/>
                      <a:gd name="connsiteX2" fmla="*/ 516103 w 931968"/>
                      <a:gd name="connsiteY2" fmla="*/ 617079 h 617079"/>
                      <a:gd name="connsiteX3" fmla="*/ 0 w 931968"/>
                      <a:gd name="connsiteY3" fmla="*/ 448785 h 617079"/>
                      <a:gd name="connsiteX4" fmla="*/ 274881 w 931968"/>
                      <a:gd name="connsiteY4" fmla="*/ 0 h 617079"/>
                      <a:gd name="connsiteX5" fmla="*/ 504883 w 931968"/>
                      <a:gd name="connsiteY5" fmla="*/ 235612 h 617079"/>
                      <a:gd name="connsiteX6" fmla="*/ 765740 w 931968"/>
                      <a:gd name="connsiteY6" fmla="*/ 159879 h 617079"/>
                      <a:gd name="connsiteX7" fmla="*/ 931229 w 93196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504883 w 932698"/>
                      <a:gd name="connsiteY5" fmla="*/ 235612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504883 w 932698"/>
                      <a:gd name="connsiteY5" fmla="*/ 235612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3062"/>
                      <a:gd name="connsiteY0" fmla="*/ 476834 h 617079"/>
                      <a:gd name="connsiteX1" fmla="*/ 423541 w 933062"/>
                      <a:gd name="connsiteY1" fmla="*/ 339394 h 617079"/>
                      <a:gd name="connsiteX2" fmla="*/ 516103 w 933062"/>
                      <a:gd name="connsiteY2" fmla="*/ 617079 h 617079"/>
                      <a:gd name="connsiteX3" fmla="*/ 0 w 933062"/>
                      <a:gd name="connsiteY3" fmla="*/ 448785 h 617079"/>
                      <a:gd name="connsiteX4" fmla="*/ 274881 w 933062"/>
                      <a:gd name="connsiteY4" fmla="*/ 0 h 617079"/>
                      <a:gd name="connsiteX5" fmla="*/ 477341 w 933062"/>
                      <a:gd name="connsiteY5" fmla="*/ 243874 h 617079"/>
                      <a:gd name="connsiteX6" fmla="*/ 765740 w 933062"/>
                      <a:gd name="connsiteY6" fmla="*/ 159879 h 617079"/>
                      <a:gd name="connsiteX7" fmla="*/ 931229 w 933062"/>
                      <a:gd name="connsiteY7" fmla="*/ 403906 h 617079"/>
                      <a:gd name="connsiteX0" fmla="*/ 182319 w 933062"/>
                      <a:gd name="connsiteY0" fmla="*/ 476834 h 617079"/>
                      <a:gd name="connsiteX1" fmla="*/ 423541 w 933062"/>
                      <a:gd name="connsiteY1" fmla="*/ 339394 h 617079"/>
                      <a:gd name="connsiteX2" fmla="*/ 516103 w 933062"/>
                      <a:gd name="connsiteY2" fmla="*/ 617079 h 617079"/>
                      <a:gd name="connsiteX3" fmla="*/ 0 w 933062"/>
                      <a:gd name="connsiteY3" fmla="*/ 448785 h 617079"/>
                      <a:gd name="connsiteX4" fmla="*/ 274881 w 933062"/>
                      <a:gd name="connsiteY4" fmla="*/ 0 h 617079"/>
                      <a:gd name="connsiteX5" fmla="*/ 477341 w 933062"/>
                      <a:gd name="connsiteY5" fmla="*/ 243874 h 617079"/>
                      <a:gd name="connsiteX6" fmla="*/ 765740 w 933062"/>
                      <a:gd name="connsiteY6" fmla="*/ 159879 h 617079"/>
                      <a:gd name="connsiteX7" fmla="*/ 931229 w 933062"/>
                      <a:gd name="connsiteY7" fmla="*/ 403906 h 617079"/>
                      <a:gd name="connsiteX0" fmla="*/ 182319 w 934161"/>
                      <a:gd name="connsiteY0" fmla="*/ 476834 h 617079"/>
                      <a:gd name="connsiteX1" fmla="*/ 423541 w 934161"/>
                      <a:gd name="connsiteY1" fmla="*/ 339394 h 617079"/>
                      <a:gd name="connsiteX2" fmla="*/ 516103 w 934161"/>
                      <a:gd name="connsiteY2" fmla="*/ 617079 h 617079"/>
                      <a:gd name="connsiteX3" fmla="*/ 0 w 934161"/>
                      <a:gd name="connsiteY3" fmla="*/ 448785 h 617079"/>
                      <a:gd name="connsiteX4" fmla="*/ 274881 w 934161"/>
                      <a:gd name="connsiteY4" fmla="*/ 0 h 617079"/>
                      <a:gd name="connsiteX5" fmla="*/ 477341 w 934161"/>
                      <a:gd name="connsiteY5" fmla="*/ 243874 h 617079"/>
                      <a:gd name="connsiteX6" fmla="*/ 787773 w 934161"/>
                      <a:gd name="connsiteY6" fmla="*/ 162633 h 617079"/>
                      <a:gd name="connsiteX7" fmla="*/ 931229 w 934161"/>
                      <a:gd name="connsiteY7" fmla="*/ 403906 h 617079"/>
                      <a:gd name="connsiteX0" fmla="*/ 182319 w 933800"/>
                      <a:gd name="connsiteY0" fmla="*/ 476834 h 617079"/>
                      <a:gd name="connsiteX1" fmla="*/ 423541 w 933800"/>
                      <a:gd name="connsiteY1" fmla="*/ 339394 h 617079"/>
                      <a:gd name="connsiteX2" fmla="*/ 516103 w 933800"/>
                      <a:gd name="connsiteY2" fmla="*/ 617079 h 617079"/>
                      <a:gd name="connsiteX3" fmla="*/ 0 w 933800"/>
                      <a:gd name="connsiteY3" fmla="*/ 448785 h 617079"/>
                      <a:gd name="connsiteX4" fmla="*/ 274881 w 933800"/>
                      <a:gd name="connsiteY4" fmla="*/ 0 h 617079"/>
                      <a:gd name="connsiteX5" fmla="*/ 477341 w 933800"/>
                      <a:gd name="connsiteY5" fmla="*/ 243874 h 617079"/>
                      <a:gd name="connsiteX6" fmla="*/ 782265 w 933800"/>
                      <a:gd name="connsiteY6" fmla="*/ 143353 h 617079"/>
                      <a:gd name="connsiteX7" fmla="*/ 931229 w 933800"/>
                      <a:gd name="connsiteY7" fmla="*/ 403906 h 617079"/>
                      <a:gd name="connsiteX0" fmla="*/ 182319 w 933800"/>
                      <a:gd name="connsiteY0" fmla="*/ 476834 h 617079"/>
                      <a:gd name="connsiteX1" fmla="*/ 423541 w 933800"/>
                      <a:gd name="connsiteY1" fmla="*/ 339394 h 617079"/>
                      <a:gd name="connsiteX2" fmla="*/ 516103 w 933800"/>
                      <a:gd name="connsiteY2" fmla="*/ 617079 h 617079"/>
                      <a:gd name="connsiteX3" fmla="*/ 0 w 933800"/>
                      <a:gd name="connsiteY3" fmla="*/ 448785 h 617079"/>
                      <a:gd name="connsiteX4" fmla="*/ 274881 w 933800"/>
                      <a:gd name="connsiteY4" fmla="*/ 0 h 617079"/>
                      <a:gd name="connsiteX5" fmla="*/ 477341 w 933800"/>
                      <a:gd name="connsiteY5" fmla="*/ 243874 h 617079"/>
                      <a:gd name="connsiteX6" fmla="*/ 782265 w 933800"/>
                      <a:gd name="connsiteY6" fmla="*/ 143353 h 617079"/>
                      <a:gd name="connsiteX7" fmla="*/ 931229 w 933800"/>
                      <a:gd name="connsiteY7" fmla="*/ 403906 h 617079"/>
                      <a:gd name="connsiteX0" fmla="*/ 182319 w 935016"/>
                      <a:gd name="connsiteY0" fmla="*/ 476834 h 617079"/>
                      <a:gd name="connsiteX1" fmla="*/ 423541 w 935016"/>
                      <a:gd name="connsiteY1" fmla="*/ 339394 h 617079"/>
                      <a:gd name="connsiteX2" fmla="*/ 516103 w 935016"/>
                      <a:gd name="connsiteY2" fmla="*/ 617079 h 617079"/>
                      <a:gd name="connsiteX3" fmla="*/ 0 w 935016"/>
                      <a:gd name="connsiteY3" fmla="*/ 448785 h 617079"/>
                      <a:gd name="connsiteX4" fmla="*/ 274881 w 935016"/>
                      <a:gd name="connsiteY4" fmla="*/ 0 h 617079"/>
                      <a:gd name="connsiteX5" fmla="*/ 477341 w 935016"/>
                      <a:gd name="connsiteY5" fmla="*/ 243874 h 617079"/>
                      <a:gd name="connsiteX6" fmla="*/ 782265 w 935016"/>
                      <a:gd name="connsiteY6" fmla="*/ 143353 h 617079"/>
                      <a:gd name="connsiteX7" fmla="*/ 931229 w 935016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77341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8537 h 618782"/>
                      <a:gd name="connsiteX1" fmla="*/ 423541 w 932773"/>
                      <a:gd name="connsiteY1" fmla="*/ 341097 h 618782"/>
                      <a:gd name="connsiteX2" fmla="*/ 516103 w 932773"/>
                      <a:gd name="connsiteY2" fmla="*/ 618782 h 618782"/>
                      <a:gd name="connsiteX3" fmla="*/ 0 w 932773"/>
                      <a:gd name="connsiteY3" fmla="*/ 450488 h 618782"/>
                      <a:gd name="connsiteX4" fmla="*/ 239076 w 932773"/>
                      <a:gd name="connsiteY4" fmla="*/ 1703 h 618782"/>
                      <a:gd name="connsiteX5" fmla="*/ 491112 w 932773"/>
                      <a:gd name="connsiteY5" fmla="*/ 245577 h 618782"/>
                      <a:gd name="connsiteX6" fmla="*/ 782265 w 932773"/>
                      <a:gd name="connsiteY6" fmla="*/ 145056 h 618782"/>
                      <a:gd name="connsiteX7" fmla="*/ 931229 w 932773"/>
                      <a:gd name="connsiteY7" fmla="*/ 405609 h 618782"/>
                      <a:gd name="connsiteX0" fmla="*/ 182319 w 932773"/>
                      <a:gd name="connsiteY0" fmla="*/ 478537 h 618782"/>
                      <a:gd name="connsiteX1" fmla="*/ 423541 w 932773"/>
                      <a:gd name="connsiteY1" fmla="*/ 341097 h 618782"/>
                      <a:gd name="connsiteX2" fmla="*/ 516103 w 932773"/>
                      <a:gd name="connsiteY2" fmla="*/ 618782 h 618782"/>
                      <a:gd name="connsiteX3" fmla="*/ 0 w 932773"/>
                      <a:gd name="connsiteY3" fmla="*/ 450488 h 618782"/>
                      <a:gd name="connsiteX4" fmla="*/ 239076 w 932773"/>
                      <a:gd name="connsiteY4" fmla="*/ 1703 h 618782"/>
                      <a:gd name="connsiteX5" fmla="*/ 491112 w 932773"/>
                      <a:gd name="connsiteY5" fmla="*/ 245577 h 618782"/>
                      <a:gd name="connsiteX6" fmla="*/ 782265 w 932773"/>
                      <a:gd name="connsiteY6" fmla="*/ 145056 h 618782"/>
                      <a:gd name="connsiteX7" fmla="*/ 931229 w 932773"/>
                      <a:gd name="connsiteY7" fmla="*/ 405609 h 618782"/>
                      <a:gd name="connsiteX0" fmla="*/ 160286 w 910740"/>
                      <a:gd name="connsiteY0" fmla="*/ 478537 h 618782"/>
                      <a:gd name="connsiteX1" fmla="*/ 401508 w 910740"/>
                      <a:gd name="connsiteY1" fmla="*/ 341097 h 618782"/>
                      <a:gd name="connsiteX2" fmla="*/ 494070 w 910740"/>
                      <a:gd name="connsiteY2" fmla="*/ 618782 h 618782"/>
                      <a:gd name="connsiteX3" fmla="*/ 0 w 910740"/>
                      <a:gd name="connsiteY3" fmla="*/ 450488 h 618782"/>
                      <a:gd name="connsiteX4" fmla="*/ 217043 w 910740"/>
                      <a:gd name="connsiteY4" fmla="*/ 1703 h 618782"/>
                      <a:gd name="connsiteX5" fmla="*/ 469079 w 910740"/>
                      <a:gd name="connsiteY5" fmla="*/ 245577 h 618782"/>
                      <a:gd name="connsiteX6" fmla="*/ 760232 w 910740"/>
                      <a:gd name="connsiteY6" fmla="*/ 145056 h 618782"/>
                      <a:gd name="connsiteX7" fmla="*/ 909196 w 910740"/>
                      <a:gd name="connsiteY7" fmla="*/ 405609 h 618782"/>
                      <a:gd name="connsiteX0" fmla="*/ 205095 w 955549"/>
                      <a:gd name="connsiteY0" fmla="*/ 478537 h 618782"/>
                      <a:gd name="connsiteX1" fmla="*/ 446317 w 955549"/>
                      <a:gd name="connsiteY1" fmla="*/ 341097 h 618782"/>
                      <a:gd name="connsiteX2" fmla="*/ 538879 w 955549"/>
                      <a:gd name="connsiteY2" fmla="*/ 618782 h 618782"/>
                      <a:gd name="connsiteX3" fmla="*/ 44809 w 955549"/>
                      <a:gd name="connsiteY3" fmla="*/ 450488 h 618782"/>
                      <a:gd name="connsiteX4" fmla="*/ 261852 w 955549"/>
                      <a:gd name="connsiteY4" fmla="*/ 1703 h 618782"/>
                      <a:gd name="connsiteX5" fmla="*/ 513888 w 955549"/>
                      <a:gd name="connsiteY5" fmla="*/ 245577 h 618782"/>
                      <a:gd name="connsiteX6" fmla="*/ 805041 w 955549"/>
                      <a:gd name="connsiteY6" fmla="*/ 145056 h 618782"/>
                      <a:gd name="connsiteX7" fmla="*/ 954005 w 955549"/>
                      <a:gd name="connsiteY7" fmla="*/ 405609 h 618782"/>
                      <a:gd name="connsiteX0" fmla="*/ 205095 w 955549"/>
                      <a:gd name="connsiteY0" fmla="*/ 478537 h 618782"/>
                      <a:gd name="connsiteX1" fmla="*/ 446317 w 955549"/>
                      <a:gd name="connsiteY1" fmla="*/ 341097 h 618782"/>
                      <a:gd name="connsiteX2" fmla="*/ 538879 w 955549"/>
                      <a:gd name="connsiteY2" fmla="*/ 618782 h 618782"/>
                      <a:gd name="connsiteX3" fmla="*/ 44809 w 955549"/>
                      <a:gd name="connsiteY3" fmla="*/ 450488 h 618782"/>
                      <a:gd name="connsiteX4" fmla="*/ 261852 w 955549"/>
                      <a:gd name="connsiteY4" fmla="*/ 1703 h 618782"/>
                      <a:gd name="connsiteX5" fmla="*/ 513888 w 955549"/>
                      <a:gd name="connsiteY5" fmla="*/ 245577 h 618782"/>
                      <a:gd name="connsiteX6" fmla="*/ 805041 w 955549"/>
                      <a:gd name="connsiteY6" fmla="*/ 145056 h 618782"/>
                      <a:gd name="connsiteX7" fmla="*/ 954005 w 955549"/>
                      <a:gd name="connsiteY7" fmla="*/ 405609 h 618782"/>
                      <a:gd name="connsiteX0" fmla="*/ 205095 w 955549"/>
                      <a:gd name="connsiteY0" fmla="*/ 478537 h 607765"/>
                      <a:gd name="connsiteX1" fmla="*/ 446317 w 955549"/>
                      <a:gd name="connsiteY1" fmla="*/ 341097 h 607765"/>
                      <a:gd name="connsiteX2" fmla="*/ 527862 w 955549"/>
                      <a:gd name="connsiteY2" fmla="*/ 607765 h 607765"/>
                      <a:gd name="connsiteX3" fmla="*/ 44809 w 955549"/>
                      <a:gd name="connsiteY3" fmla="*/ 450488 h 607765"/>
                      <a:gd name="connsiteX4" fmla="*/ 261852 w 955549"/>
                      <a:gd name="connsiteY4" fmla="*/ 1703 h 607765"/>
                      <a:gd name="connsiteX5" fmla="*/ 513888 w 955549"/>
                      <a:gd name="connsiteY5" fmla="*/ 245577 h 607765"/>
                      <a:gd name="connsiteX6" fmla="*/ 805041 w 955549"/>
                      <a:gd name="connsiteY6" fmla="*/ 145056 h 607765"/>
                      <a:gd name="connsiteX7" fmla="*/ 954005 w 955549"/>
                      <a:gd name="connsiteY7" fmla="*/ 405609 h 607765"/>
                      <a:gd name="connsiteX0" fmla="*/ 205095 w 955549"/>
                      <a:gd name="connsiteY0" fmla="*/ 478537 h 664635"/>
                      <a:gd name="connsiteX1" fmla="*/ 446317 w 955549"/>
                      <a:gd name="connsiteY1" fmla="*/ 34109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46317 w 955549"/>
                      <a:gd name="connsiteY1" fmla="*/ 34109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6793"/>
                      <a:gd name="connsiteX1" fmla="*/ 396740 w 955549"/>
                      <a:gd name="connsiteY1" fmla="*/ 327327 h 666793"/>
                      <a:gd name="connsiteX2" fmla="*/ 478286 w 955549"/>
                      <a:gd name="connsiteY2" fmla="*/ 610520 h 666793"/>
                      <a:gd name="connsiteX3" fmla="*/ 44809 w 955549"/>
                      <a:gd name="connsiteY3" fmla="*/ 450488 h 666793"/>
                      <a:gd name="connsiteX4" fmla="*/ 261852 w 955549"/>
                      <a:gd name="connsiteY4" fmla="*/ 1703 h 666793"/>
                      <a:gd name="connsiteX5" fmla="*/ 513888 w 955549"/>
                      <a:gd name="connsiteY5" fmla="*/ 245577 h 666793"/>
                      <a:gd name="connsiteX6" fmla="*/ 805041 w 955549"/>
                      <a:gd name="connsiteY6" fmla="*/ 145056 h 666793"/>
                      <a:gd name="connsiteX7" fmla="*/ 954005 w 955549"/>
                      <a:gd name="connsiteY7" fmla="*/ 405609 h 666793"/>
                      <a:gd name="connsiteX0" fmla="*/ 221620 w 955549"/>
                      <a:gd name="connsiteY0" fmla="*/ 500570 h 666793"/>
                      <a:gd name="connsiteX1" fmla="*/ 396740 w 955549"/>
                      <a:gd name="connsiteY1" fmla="*/ 327327 h 666793"/>
                      <a:gd name="connsiteX2" fmla="*/ 478286 w 955549"/>
                      <a:gd name="connsiteY2" fmla="*/ 610520 h 666793"/>
                      <a:gd name="connsiteX3" fmla="*/ 44809 w 955549"/>
                      <a:gd name="connsiteY3" fmla="*/ 450488 h 666793"/>
                      <a:gd name="connsiteX4" fmla="*/ 261852 w 955549"/>
                      <a:gd name="connsiteY4" fmla="*/ 1703 h 666793"/>
                      <a:gd name="connsiteX5" fmla="*/ 513888 w 955549"/>
                      <a:gd name="connsiteY5" fmla="*/ 245577 h 666793"/>
                      <a:gd name="connsiteX6" fmla="*/ 805041 w 955549"/>
                      <a:gd name="connsiteY6" fmla="*/ 145056 h 666793"/>
                      <a:gd name="connsiteX7" fmla="*/ 954005 w 955549"/>
                      <a:gd name="connsiteY7" fmla="*/ 405609 h 666793"/>
                      <a:gd name="connsiteX0" fmla="*/ 228696 w 962625"/>
                      <a:gd name="connsiteY0" fmla="*/ 500570 h 673975"/>
                      <a:gd name="connsiteX1" fmla="*/ 403816 w 962625"/>
                      <a:gd name="connsiteY1" fmla="*/ 327327 h 673975"/>
                      <a:gd name="connsiteX2" fmla="*/ 485362 w 962625"/>
                      <a:gd name="connsiteY2" fmla="*/ 610520 h 673975"/>
                      <a:gd name="connsiteX3" fmla="*/ 43623 w 962625"/>
                      <a:gd name="connsiteY3" fmla="*/ 480784 h 673975"/>
                      <a:gd name="connsiteX4" fmla="*/ 268928 w 962625"/>
                      <a:gd name="connsiteY4" fmla="*/ 1703 h 673975"/>
                      <a:gd name="connsiteX5" fmla="*/ 520964 w 962625"/>
                      <a:gd name="connsiteY5" fmla="*/ 245577 h 673975"/>
                      <a:gd name="connsiteX6" fmla="*/ 812117 w 962625"/>
                      <a:gd name="connsiteY6" fmla="*/ 145056 h 673975"/>
                      <a:gd name="connsiteX7" fmla="*/ 961081 w 962625"/>
                      <a:gd name="connsiteY7" fmla="*/ 405609 h 673975"/>
                      <a:gd name="connsiteX0" fmla="*/ 238218 w 972147"/>
                      <a:gd name="connsiteY0" fmla="*/ 500570 h 681004"/>
                      <a:gd name="connsiteX1" fmla="*/ 413338 w 972147"/>
                      <a:gd name="connsiteY1" fmla="*/ 327327 h 681004"/>
                      <a:gd name="connsiteX2" fmla="*/ 494884 w 972147"/>
                      <a:gd name="connsiteY2" fmla="*/ 610520 h 681004"/>
                      <a:gd name="connsiteX3" fmla="*/ 42128 w 972147"/>
                      <a:gd name="connsiteY3" fmla="*/ 505572 h 681004"/>
                      <a:gd name="connsiteX4" fmla="*/ 278450 w 972147"/>
                      <a:gd name="connsiteY4" fmla="*/ 1703 h 681004"/>
                      <a:gd name="connsiteX5" fmla="*/ 530486 w 972147"/>
                      <a:gd name="connsiteY5" fmla="*/ 245577 h 681004"/>
                      <a:gd name="connsiteX6" fmla="*/ 821639 w 972147"/>
                      <a:gd name="connsiteY6" fmla="*/ 145056 h 681004"/>
                      <a:gd name="connsiteX7" fmla="*/ 970603 w 972147"/>
                      <a:gd name="connsiteY7" fmla="*/ 405609 h 681004"/>
                      <a:gd name="connsiteX0" fmla="*/ 238218 w 972147"/>
                      <a:gd name="connsiteY0" fmla="*/ 500570 h 684851"/>
                      <a:gd name="connsiteX1" fmla="*/ 413338 w 972147"/>
                      <a:gd name="connsiteY1" fmla="*/ 327327 h 684851"/>
                      <a:gd name="connsiteX2" fmla="*/ 483867 w 972147"/>
                      <a:gd name="connsiteY2" fmla="*/ 616028 h 684851"/>
                      <a:gd name="connsiteX3" fmla="*/ 42128 w 972147"/>
                      <a:gd name="connsiteY3" fmla="*/ 505572 h 684851"/>
                      <a:gd name="connsiteX4" fmla="*/ 278450 w 972147"/>
                      <a:gd name="connsiteY4" fmla="*/ 1703 h 684851"/>
                      <a:gd name="connsiteX5" fmla="*/ 530486 w 972147"/>
                      <a:gd name="connsiteY5" fmla="*/ 245577 h 684851"/>
                      <a:gd name="connsiteX6" fmla="*/ 821639 w 972147"/>
                      <a:gd name="connsiteY6" fmla="*/ 145056 h 684851"/>
                      <a:gd name="connsiteX7" fmla="*/ 970603 w 972147"/>
                      <a:gd name="connsiteY7" fmla="*/ 405609 h 684851"/>
                      <a:gd name="connsiteX0" fmla="*/ 238218 w 972147"/>
                      <a:gd name="connsiteY0" fmla="*/ 500570 h 678763"/>
                      <a:gd name="connsiteX1" fmla="*/ 413338 w 972147"/>
                      <a:gd name="connsiteY1" fmla="*/ 327327 h 678763"/>
                      <a:gd name="connsiteX2" fmla="*/ 483867 w 972147"/>
                      <a:gd name="connsiteY2" fmla="*/ 616028 h 678763"/>
                      <a:gd name="connsiteX3" fmla="*/ 42128 w 972147"/>
                      <a:gd name="connsiteY3" fmla="*/ 505572 h 678763"/>
                      <a:gd name="connsiteX4" fmla="*/ 278450 w 972147"/>
                      <a:gd name="connsiteY4" fmla="*/ 1703 h 678763"/>
                      <a:gd name="connsiteX5" fmla="*/ 530486 w 972147"/>
                      <a:gd name="connsiteY5" fmla="*/ 245577 h 678763"/>
                      <a:gd name="connsiteX6" fmla="*/ 821639 w 972147"/>
                      <a:gd name="connsiteY6" fmla="*/ 145056 h 678763"/>
                      <a:gd name="connsiteX7" fmla="*/ 970603 w 972147"/>
                      <a:gd name="connsiteY7" fmla="*/ 405609 h 678763"/>
                      <a:gd name="connsiteX0" fmla="*/ 238218 w 972147"/>
                      <a:gd name="connsiteY0" fmla="*/ 501130 h 679323"/>
                      <a:gd name="connsiteX1" fmla="*/ 413338 w 972147"/>
                      <a:gd name="connsiteY1" fmla="*/ 327887 h 679323"/>
                      <a:gd name="connsiteX2" fmla="*/ 483867 w 972147"/>
                      <a:gd name="connsiteY2" fmla="*/ 616588 h 679323"/>
                      <a:gd name="connsiteX3" fmla="*/ 42128 w 972147"/>
                      <a:gd name="connsiteY3" fmla="*/ 506132 h 679323"/>
                      <a:gd name="connsiteX4" fmla="*/ 278450 w 972147"/>
                      <a:gd name="connsiteY4" fmla="*/ 2263 h 679323"/>
                      <a:gd name="connsiteX5" fmla="*/ 535994 w 972147"/>
                      <a:gd name="connsiteY5" fmla="*/ 210332 h 679323"/>
                      <a:gd name="connsiteX6" fmla="*/ 821639 w 972147"/>
                      <a:gd name="connsiteY6" fmla="*/ 145616 h 679323"/>
                      <a:gd name="connsiteX7" fmla="*/ 970603 w 972147"/>
                      <a:gd name="connsiteY7" fmla="*/ 406169 h 679323"/>
                      <a:gd name="connsiteX0" fmla="*/ 238218 w 972147"/>
                      <a:gd name="connsiteY0" fmla="*/ 501130 h 679323"/>
                      <a:gd name="connsiteX1" fmla="*/ 413338 w 972147"/>
                      <a:gd name="connsiteY1" fmla="*/ 327887 h 679323"/>
                      <a:gd name="connsiteX2" fmla="*/ 483867 w 972147"/>
                      <a:gd name="connsiteY2" fmla="*/ 616588 h 679323"/>
                      <a:gd name="connsiteX3" fmla="*/ 42128 w 972147"/>
                      <a:gd name="connsiteY3" fmla="*/ 506132 h 679323"/>
                      <a:gd name="connsiteX4" fmla="*/ 278450 w 972147"/>
                      <a:gd name="connsiteY4" fmla="*/ 2263 h 679323"/>
                      <a:gd name="connsiteX5" fmla="*/ 535994 w 972147"/>
                      <a:gd name="connsiteY5" fmla="*/ 210332 h 679323"/>
                      <a:gd name="connsiteX6" fmla="*/ 821639 w 972147"/>
                      <a:gd name="connsiteY6" fmla="*/ 145616 h 679323"/>
                      <a:gd name="connsiteX7" fmla="*/ 970603 w 972147"/>
                      <a:gd name="connsiteY7" fmla="*/ 406169 h 679323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2590 h 680783"/>
                      <a:gd name="connsiteX1" fmla="*/ 413338 w 972147"/>
                      <a:gd name="connsiteY1" fmla="*/ 329347 h 680783"/>
                      <a:gd name="connsiteX2" fmla="*/ 483867 w 972147"/>
                      <a:gd name="connsiteY2" fmla="*/ 618048 h 680783"/>
                      <a:gd name="connsiteX3" fmla="*/ 42128 w 972147"/>
                      <a:gd name="connsiteY3" fmla="*/ 507592 h 680783"/>
                      <a:gd name="connsiteX4" fmla="*/ 278450 w 972147"/>
                      <a:gd name="connsiteY4" fmla="*/ 3723 h 680783"/>
                      <a:gd name="connsiteX5" fmla="*/ 535994 w 972147"/>
                      <a:gd name="connsiteY5" fmla="*/ 211792 h 680783"/>
                      <a:gd name="connsiteX6" fmla="*/ 821639 w 972147"/>
                      <a:gd name="connsiteY6" fmla="*/ 147076 h 680783"/>
                      <a:gd name="connsiteX7" fmla="*/ 970603 w 972147"/>
                      <a:gd name="connsiteY7" fmla="*/ 407629 h 680783"/>
                      <a:gd name="connsiteX0" fmla="*/ 238218 w 972381"/>
                      <a:gd name="connsiteY0" fmla="*/ 502590 h 680783"/>
                      <a:gd name="connsiteX1" fmla="*/ 413338 w 972381"/>
                      <a:gd name="connsiteY1" fmla="*/ 329347 h 680783"/>
                      <a:gd name="connsiteX2" fmla="*/ 483867 w 972381"/>
                      <a:gd name="connsiteY2" fmla="*/ 618048 h 680783"/>
                      <a:gd name="connsiteX3" fmla="*/ 42128 w 972381"/>
                      <a:gd name="connsiteY3" fmla="*/ 507592 h 680783"/>
                      <a:gd name="connsiteX4" fmla="*/ 278450 w 972381"/>
                      <a:gd name="connsiteY4" fmla="*/ 3723 h 680783"/>
                      <a:gd name="connsiteX5" fmla="*/ 535994 w 972381"/>
                      <a:gd name="connsiteY5" fmla="*/ 211792 h 680783"/>
                      <a:gd name="connsiteX6" fmla="*/ 829902 w 972381"/>
                      <a:gd name="connsiteY6" fmla="*/ 119534 h 680783"/>
                      <a:gd name="connsiteX7" fmla="*/ 970603 w 972381"/>
                      <a:gd name="connsiteY7" fmla="*/ 407629 h 680783"/>
                      <a:gd name="connsiteX0" fmla="*/ 238218 w 972381"/>
                      <a:gd name="connsiteY0" fmla="*/ 502590 h 680783"/>
                      <a:gd name="connsiteX1" fmla="*/ 413338 w 972381"/>
                      <a:gd name="connsiteY1" fmla="*/ 329347 h 680783"/>
                      <a:gd name="connsiteX2" fmla="*/ 483867 w 972381"/>
                      <a:gd name="connsiteY2" fmla="*/ 618048 h 680783"/>
                      <a:gd name="connsiteX3" fmla="*/ 42128 w 972381"/>
                      <a:gd name="connsiteY3" fmla="*/ 507592 h 680783"/>
                      <a:gd name="connsiteX4" fmla="*/ 278450 w 972381"/>
                      <a:gd name="connsiteY4" fmla="*/ 3723 h 680783"/>
                      <a:gd name="connsiteX5" fmla="*/ 535994 w 972381"/>
                      <a:gd name="connsiteY5" fmla="*/ 211792 h 680783"/>
                      <a:gd name="connsiteX6" fmla="*/ 829902 w 972381"/>
                      <a:gd name="connsiteY6" fmla="*/ 119534 h 680783"/>
                      <a:gd name="connsiteX7" fmla="*/ 970603 w 972381"/>
                      <a:gd name="connsiteY7" fmla="*/ 407629 h 680783"/>
                      <a:gd name="connsiteX0" fmla="*/ 238218 w 973905"/>
                      <a:gd name="connsiteY0" fmla="*/ 502590 h 680783"/>
                      <a:gd name="connsiteX1" fmla="*/ 413338 w 973905"/>
                      <a:gd name="connsiteY1" fmla="*/ 329347 h 680783"/>
                      <a:gd name="connsiteX2" fmla="*/ 483867 w 973905"/>
                      <a:gd name="connsiteY2" fmla="*/ 618048 h 680783"/>
                      <a:gd name="connsiteX3" fmla="*/ 42128 w 973905"/>
                      <a:gd name="connsiteY3" fmla="*/ 507592 h 680783"/>
                      <a:gd name="connsiteX4" fmla="*/ 278450 w 973905"/>
                      <a:gd name="connsiteY4" fmla="*/ 3723 h 680783"/>
                      <a:gd name="connsiteX5" fmla="*/ 535994 w 973905"/>
                      <a:gd name="connsiteY5" fmla="*/ 211792 h 680783"/>
                      <a:gd name="connsiteX6" fmla="*/ 857444 w 973905"/>
                      <a:gd name="connsiteY6" fmla="*/ 144322 h 680783"/>
                      <a:gd name="connsiteX7" fmla="*/ 970603 w 973905"/>
                      <a:gd name="connsiteY7" fmla="*/ 407629 h 680783"/>
                      <a:gd name="connsiteX0" fmla="*/ 238218 w 973905"/>
                      <a:gd name="connsiteY0" fmla="*/ 502590 h 680783"/>
                      <a:gd name="connsiteX1" fmla="*/ 413338 w 973905"/>
                      <a:gd name="connsiteY1" fmla="*/ 329347 h 680783"/>
                      <a:gd name="connsiteX2" fmla="*/ 483867 w 973905"/>
                      <a:gd name="connsiteY2" fmla="*/ 618048 h 680783"/>
                      <a:gd name="connsiteX3" fmla="*/ 42128 w 973905"/>
                      <a:gd name="connsiteY3" fmla="*/ 507592 h 680783"/>
                      <a:gd name="connsiteX4" fmla="*/ 278450 w 973905"/>
                      <a:gd name="connsiteY4" fmla="*/ 3723 h 680783"/>
                      <a:gd name="connsiteX5" fmla="*/ 535994 w 973905"/>
                      <a:gd name="connsiteY5" fmla="*/ 211792 h 680783"/>
                      <a:gd name="connsiteX6" fmla="*/ 857444 w 973905"/>
                      <a:gd name="connsiteY6" fmla="*/ 144322 h 680783"/>
                      <a:gd name="connsiteX7" fmla="*/ 970603 w 973905"/>
                      <a:gd name="connsiteY7" fmla="*/ 407629 h 680783"/>
                      <a:gd name="connsiteX0" fmla="*/ 238218 w 975028"/>
                      <a:gd name="connsiteY0" fmla="*/ 502590 h 680783"/>
                      <a:gd name="connsiteX1" fmla="*/ 413338 w 975028"/>
                      <a:gd name="connsiteY1" fmla="*/ 329347 h 680783"/>
                      <a:gd name="connsiteX2" fmla="*/ 483867 w 975028"/>
                      <a:gd name="connsiteY2" fmla="*/ 618048 h 680783"/>
                      <a:gd name="connsiteX3" fmla="*/ 42128 w 975028"/>
                      <a:gd name="connsiteY3" fmla="*/ 507592 h 680783"/>
                      <a:gd name="connsiteX4" fmla="*/ 278450 w 975028"/>
                      <a:gd name="connsiteY4" fmla="*/ 3723 h 680783"/>
                      <a:gd name="connsiteX5" fmla="*/ 535994 w 975028"/>
                      <a:gd name="connsiteY5" fmla="*/ 211792 h 680783"/>
                      <a:gd name="connsiteX6" fmla="*/ 857444 w 975028"/>
                      <a:gd name="connsiteY6" fmla="*/ 144322 h 680783"/>
                      <a:gd name="connsiteX7" fmla="*/ 970603 w 975028"/>
                      <a:gd name="connsiteY7" fmla="*/ 407629 h 680783"/>
                      <a:gd name="connsiteX0" fmla="*/ 238218 w 975028"/>
                      <a:gd name="connsiteY0" fmla="*/ 502590 h 680783"/>
                      <a:gd name="connsiteX1" fmla="*/ 413338 w 975028"/>
                      <a:gd name="connsiteY1" fmla="*/ 329347 h 680783"/>
                      <a:gd name="connsiteX2" fmla="*/ 483867 w 975028"/>
                      <a:gd name="connsiteY2" fmla="*/ 618048 h 680783"/>
                      <a:gd name="connsiteX3" fmla="*/ 42128 w 975028"/>
                      <a:gd name="connsiteY3" fmla="*/ 507592 h 680783"/>
                      <a:gd name="connsiteX4" fmla="*/ 278450 w 975028"/>
                      <a:gd name="connsiteY4" fmla="*/ 3723 h 680783"/>
                      <a:gd name="connsiteX5" fmla="*/ 535994 w 975028"/>
                      <a:gd name="connsiteY5" fmla="*/ 211792 h 680783"/>
                      <a:gd name="connsiteX6" fmla="*/ 857444 w 975028"/>
                      <a:gd name="connsiteY6" fmla="*/ 144322 h 680783"/>
                      <a:gd name="connsiteX7" fmla="*/ 970603 w 975028"/>
                      <a:gd name="connsiteY7" fmla="*/ 407629 h 680783"/>
                      <a:gd name="connsiteX0" fmla="*/ 238218 w 975375"/>
                      <a:gd name="connsiteY0" fmla="*/ 502590 h 680783"/>
                      <a:gd name="connsiteX1" fmla="*/ 413338 w 975375"/>
                      <a:gd name="connsiteY1" fmla="*/ 329347 h 680783"/>
                      <a:gd name="connsiteX2" fmla="*/ 483867 w 975375"/>
                      <a:gd name="connsiteY2" fmla="*/ 618048 h 680783"/>
                      <a:gd name="connsiteX3" fmla="*/ 42128 w 975375"/>
                      <a:gd name="connsiteY3" fmla="*/ 507592 h 680783"/>
                      <a:gd name="connsiteX4" fmla="*/ 278450 w 975375"/>
                      <a:gd name="connsiteY4" fmla="*/ 3723 h 680783"/>
                      <a:gd name="connsiteX5" fmla="*/ 535994 w 975375"/>
                      <a:gd name="connsiteY5" fmla="*/ 211792 h 680783"/>
                      <a:gd name="connsiteX6" fmla="*/ 857444 w 975375"/>
                      <a:gd name="connsiteY6" fmla="*/ 144322 h 680783"/>
                      <a:gd name="connsiteX7" fmla="*/ 970603 w 975375"/>
                      <a:gd name="connsiteY7" fmla="*/ 407629 h 680783"/>
                      <a:gd name="connsiteX0" fmla="*/ 238218 w 975375"/>
                      <a:gd name="connsiteY0" fmla="*/ 502590 h 680783"/>
                      <a:gd name="connsiteX1" fmla="*/ 413338 w 975375"/>
                      <a:gd name="connsiteY1" fmla="*/ 329347 h 680783"/>
                      <a:gd name="connsiteX2" fmla="*/ 483867 w 975375"/>
                      <a:gd name="connsiteY2" fmla="*/ 618048 h 680783"/>
                      <a:gd name="connsiteX3" fmla="*/ 42128 w 975375"/>
                      <a:gd name="connsiteY3" fmla="*/ 507592 h 680783"/>
                      <a:gd name="connsiteX4" fmla="*/ 278450 w 975375"/>
                      <a:gd name="connsiteY4" fmla="*/ 3723 h 680783"/>
                      <a:gd name="connsiteX5" fmla="*/ 535994 w 975375"/>
                      <a:gd name="connsiteY5" fmla="*/ 211792 h 680783"/>
                      <a:gd name="connsiteX6" fmla="*/ 857444 w 975375"/>
                      <a:gd name="connsiteY6" fmla="*/ 144322 h 680783"/>
                      <a:gd name="connsiteX7" fmla="*/ 970603 w 975375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35994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35994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58028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3717 h 681910"/>
                      <a:gd name="connsiteX1" fmla="*/ 413338 w 973301"/>
                      <a:gd name="connsiteY1" fmla="*/ 330474 h 681910"/>
                      <a:gd name="connsiteX2" fmla="*/ 483867 w 973301"/>
                      <a:gd name="connsiteY2" fmla="*/ 619175 h 681910"/>
                      <a:gd name="connsiteX3" fmla="*/ 42128 w 973301"/>
                      <a:gd name="connsiteY3" fmla="*/ 508719 h 681910"/>
                      <a:gd name="connsiteX4" fmla="*/ 278450 w 973301"/>
                      <a:gd name="connsiteY4" fmla="*/ 4850 h 681910"/>
                      <a:gd name="connsiteX5" fmla="*/ 558028 w 973301"/>
                      <a:gd name="connsiteY5" fmla="*/ 212919 h 681910"/>
                      <a:gd name="connsiteX6" fmla="*/ 857444 w 973301"/>
                      <a:gd name="connsiteY6" fmla="*/ 145449 h 681910"/>
                      <a:gd name="connsiteX7" fmla="*/ 970603 w 973301"/>
                      <a:gd name="connsiteY7" fmla="*/ 408756 h 681910"/>
                      <a:gd name="connsiteX0" fmla="*/ 238218 w 973301"/>
                      <a:gd name="connsiteY0" fmla="*/ 503717 h 681910"/>
                      <a:gd name="connsiteX1" fmla="*/ 413338 w 973301"/>
                      <a:gd name="connsiteY1" fmla="*/ 330474 h 681910"/>
                      <a:gd name="connsiteX2" fmla="*/ 483867 w 973301"/>
                      <a:gd name="connsiteY2" fmla="*/ 619175 h 681910"/>
                      <a:gd name="connsiteX3" fmla="*/ 42128 w 973301"/>
                      <a:gd name="connsiteY3" fmla="*/ 508719 h 681910"/>
                      <a:gd name="connsiteX4" fmla="*/ 278450 w 973301"/>
                      <a:gd name="connsiteY4" fmla="*/ 4850 h 681910"/>
                      <a:gd name="connsiteX5" fmla="*/ 558028 w 973301"/>
                      <a:gd name="connsiteY5" fmla="*/ 212919 h 681910"/>
                      <a:gd name="connsiteX6" fmla="*/ 857444 w 973301"/>
                      <a:gd name="connsiteY6" fmla="*/ 145449 h 681910"/>
                      <a:gd name="connsiteX7" fmla="*/ 970603 w 973301"/>
                      <a:gd name="connsiteY7" fmla="*/ 408756 h 681910"/>
                      <a:gd name="connsiteX0" fmla="*/ 238218 w 973301"/>
                      <a:gd name="connsiteY0" fmla="*/ 506290 h 684483"/>
                      <a:gd name="connsiteX1" fmla="*/ 413338 w 973301"/>
                      <a:gd name="connsiteY1" fmla="*/ 333047 h 684483"/>
                      <a:gd name="connsiteX2" fmla="*/ 483867 w 973301"/>
                      <a:gd name="connsiteY2" fmla="*/ 621748 h 684483"/>
                      <a:gd name="connsiteX3" fmla="*/ 42128 w 973301"/>
                      <a:gd name="connsiteY3" fmla="*/ 511292 h 684483"/>
                      <a:gd name="connsiteX4" fmla="*/ 278450 w 973301"/>
                      <a:gd name="connsiteY4" fmla="*/ 7423 h 684483"/>
                      <a:gd name="connsiteX5" fmla="*/ 549765 w 973301"/>
                      <a:gd name="connsiteY5" fmla="*/ 190704 h 684483"/>
                      <a:gd name="connsiteX6" fmla="*/ 857444 w 973301"/>
                      <a:gd name="connsiteY6" fmla="*/ 148022 h 684483"/>
                      <a:gd name="connsiteX7" fmla="*/ 970603 w 973301"/>
                      <a:gd name="connsiteY7" fmla="*/ 411329 h 684483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1535 h 679728"/>
                      <a:gd name="connsiteX1" fmla="*/ 413338 w 973301"/>
                      <a:gd name="connsiteY1" fmla="*/ 328292 h 679728"/>
                      <a:gd name="connsiteX2" fmla="*/ 483867 w 973301"/>
                      <a:gd name="connsiteY2" fmla="*/ 616993 h 679728"/>
                      <a:gd name="connsiteX3" fmla="*/ 42128 w 973301"/>
                      <a:gd name="connsiteY3" fmla="*/ 506537 h 679728"/>
                      <a:gd name="connsiteX4" fmla="*/ 278450 w 973301"/>
                      <a:gd name="connsiteY4" fmla="*/ 2668 h 679728"/>
                      <a:gd name="connsiteX5" fmla="*/ 549765 w 973301"/>
                      <a:gd name="connsiteY5" fmla="*/ 185949 h 679728"/>
                      <a:gd name="connsiteX6" fmla="*/ 857444 w 973301"/>
                      <a:gd name="connsiteY6" fmla="*/ 143267 h 679728"/>
                      <a:gd name="connsiteX7" fmla="*/ 970603 w 973301"/>
                      <a:gd name="connsiteY7" fmla="*/ 406574 h 679728"/>
                      <a:gd name="connsiteX0" fmla="*/ 239713 w 974796"/>
                      <a:gd name="connsiteY0" fmla="*/ 509581 h 687774"/>
                      <a:gd name="connsiteX1" fmla="*/ 414833 w 974796"/>
                      <a:gd name="connsiteY1" fmla="*/ 336338 h 687774"/>
                      <a:gd name="connsiteX2" fmla="*/ 485362 w 974796"/>
                      <a:gd name="connsiteY2" fmla="*/ 625039 h 687774"/>
                      <a:gd name="connsiteX3" fmla="*/ 43623 w 974796"/>
                      <a:gd name="connsiteY3" fmla="*/ 514583 h 687774"/>
                      <a:gd name="connsiteX4" fmla="*/ 268928 w 974796"/>
                      <a:gd name="connsiteY4" fmla="*/ 2452 h 687774"/>
                      <a:gd name="connsiteX5" fmla="*/ 551260 w 974796"/>
                      <a:gd name="connsiteY5" fmla="*/ 193995 h 687774"/>
                      <a:gd name="connsiteX6" fmla="*/ 858939 w 974796"/>
                      <a:gd name="connsiteY6" fmla="*/ 151313 h 687774"/>
                      <a:gd name="connsiteX7" fmla="*/ 972098 w 974796"/>
                      <a:gd name="connsiteY7" fmla="*/ 414620 h 687774"/>
                      <a:gd name="connsiteX0" fmla="*/ 239713 w 974796"/>
                      <a:gd name="connsiteY0" fmla="*/ 508440 h 686633"/>
                      <a:gd name="connsiteX1" fmla="*/ 414833 w 974796"/>
                      <a:gd name="connsiteY1" fmla="*/ 335197 h 686633"/>
                      <a:gd name="connsiteX2" fmla="*/ 485362 w 974796"/>
                      <a:gd name="connsiteY2" fmla="*/ 623898 h 686633"/>
                      <a:gd name="connsiteX3" fmla="*/ 43623 w 974796"/>
                      <a:gd name="connsiteY3" fmla="*/ 513442 h 686633"/>
                      <a:gd name="connsiteX4" fmla="*/ 268928 w 974796"/>
                      <a:gd name="connsiteY4" fmla="*/ 1311 h 686633"/>
                      <a:gd name="connsiteX5" fmla="*/ 551260 w 974796"/>
                      <a:gd name="connsiteY5" fmla="*/ 192854 h 686633"/>
                      <a:gd name="connsiteX6" fmla="*/ 858939 w 974796"/>
                      <a:gd name="connsiteY6" fmla="*/ 150172 h 686633"/>
                      <a:gd name="connsiteX7" fmla="*/ 972098 w 974796"/>
                      <a:gd name="connsiteY7" fmla="*/ 413479 h 6866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74796" h="686633">
                        <a:moveTo>
                          <a:pt x="239713" y="508440"/>
                        </a:moveTo>
                        <a:cubicBezTo>
                          <a:pt x="220051" y="400199"/>
                          <a:pt x="313311" y="308483"/>
                          <a:pt x="414833" y="335197"/>
                        </a:cubicBezTo>
                        <a:cubicBezTo>
                          <a:pt x="568709" y="355231"/>
                          <a:pt x="571103" y="526747"/>
                          <a:pt x="485362" y="623898"/>
                        </a:cubicBezTo>
                        <a:cubicBezTo>
                          <a:pt x="359231" y="741315"/>
                          <a:pt x="103653" y="687971"/>
                          <a:pt x="43623" y="513442"/>
                        </a:cubicBezTo>
                        <a:cubicBezTo>
                          <a:pt x="-86006" y="165544"/>
                          <a:pt x="98347" y="15949"/>
                          <a:pt x="268928" y="1311"/>
                        </a:cubicBezTo>
                        <a:cubicBezTo>
                          <a:pt x="423631" y="-11041"/>
                          <a:pt x="534267" y="64743"/>
                          <a:pt x="551260" y="192854"/>
                        </a:cubicBezTo>
                        <a:cubicBezTo>
                          <a:pt x="632704" y="84983"/>
                          <a:pt x="783005" y="98296"/>
                          <a:pt x="858939" y="150172"/>
                        </a:cubicBezTo>
                        <a:cubicBezTo>
                          <a:pt x="963678" y="201219"/>
                          <a:pt x="983037" y="310103"/>
                          <a:pt x="972098" y="413479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7" name="자유형: 도형 44">
                    <a:extLst>
                      <a:ext uri="{FF2B5EF4-FFF2-40B4-BE49-F238E27FC236}">
                        <a16:creationId xmlns:a16="http://schemas.microsoft.com/office/drawing/2014/main" xmlns="" id="{CA8661D4-A94E-4C52-814D-CB5D1F352385}"/>
                      </a:ext>
                    </a:extLst>
                  </p:cNvPr>
                  <p:cNvSpPr/>
                  <p:nvPr/>
                </p:nvSpPr>
                <p:spPr>
                  <a:xfrm>
                    <a:off x="6646452" y="3560646"/>
                    <a:ext cx="483425" cy="785841"/>
                  </a:xfrm>
                  <a:custGeom>
                    <a:avLst/>
                    <a:gdLst>
                      <a:gd name="connsiteX0" fmla="*/ 0 w 647934"/>
                      <a:gd name="connsiteY0" fmla="*/ 277685 h 1051840"/>
                      <a:gd name="connsiteX1" fmla="*/ 330979 w 647934"/>
                      <a:gd name="connsiteY1" fmla="*/ 0 h 1051840"/>
                      <a:gd name="connsiteX2" fmla="*/ 560982 w 647934"/>
                      <a:gd name="connsiteY2" fmla="*/ 171099 h 1051840"/>
                      <a:gd name="connsiteX3" fmla="*/ 468420 w 647934"/>
                      <a:gd name="connsiteY3" fmla="*/ 493663 h 1051840"/>
                      <a:gd name="connsiteX4" fmla="*/ 647934 w 647934"/>
                      <a:gd name="connsiteY4" fmla="*/ 793789 h 1051840"/>
                      <a:gd name="connsiteX5" fmla="*/ 468420 w 647934"/>
                      <a:gd name="connsiteY5" fmla="*/ 1051840 h 1051840"/>
                      <a:gd name="connsiteX0" fmla="*/ 0 w 647934"/>
                      <a:gd name="connsiteY0" fmla="*/ 277685 h 1051840"/>
                      <a:gd name="connsiteX1" fmla="*/ 330979 w 647934"/>
                      <a:gd name="connsiteY1" fmla="*/ 0 h 1051840"/>
                      <a:gd name="connsiteX2" fmla="*/ 560982 w 647934"/>
                      <a:gd name="connsiteY2" fmla="*/ 171099 h 1051840"/>
                      <a:gd name="connsiteX3" fmla="*/ 468420 w 647934"/>
                      <a:gd name="connsiteY3" fmla="*/ 493663 h 1051840"/>
                      <a:gd name="connsiteX4" fmla="*/ 647934 w 647934"/>
                      <a:gd name="connsiteY4" fmla="*/ 793789 h 1051840"/>
                      <a:gd name="connsiteX5" fmla="*/ 468420 w 647934"/>
                      <a:gd name="connsiteY5" fmla="*/ 1051840 h 1051840"/>
                      <a:gd name="connsiteX0" fmla="*/ 0 w 647937"/>
                      <a:gd name="connsiteY0" fmla="*/ 277685 h 1051840"/>
                      <a:gd name="connsiteX1" fmla="*/ 330979 w 647937"/>
                      <a:gd name="connsiteY1" fmla="*/ 0 h 1051840"/>
                      <a:gd name="connsiteX2" fmla="*/ 560982 w 647937"/>
                      <a:gd name="connsiteY2" fmla="*/ 171099 h 1051840"/>
                      <a:gd name="connsiteX3" fmla="*/ 468420 w 647937"/>
                      <a:gd name="connsiteY3" fmla="*/ 493663 h 1051840"/>
                      <a:gd name="connsiteX4" fmla="*/ 647934 w 647937"/>
                      <a:gd name="connsiteY4" fmla="*/ 793789 h 1051840"/>
                      <a:gd name="connsiteX5" fmla="*/ 468420 w 647937"/>
                      <a:gd name="connsiteY5" fmla="*/ 1051840 h 1051840"/>
                      <a:gd name="connsiteX0" fmla="*/ 0 w 647937"/>
                      <a:gd name="connsiteY0" fmla="*/ 277685 h 1051840"/>
                      <a:gd name="connsiteX1" fmla="*/ 330979 w 647937"/>
                      <a:gd name="connsiteY1" fmla="*/ 0 h 1051840"/>
                      <a:gd name="connsiteX2" fmla="*/ 560982 w 647937"/>
                      <a:gd name="connsiteY2" fmla="*/ 171099 h 1051840"/>
                      <a:gd name="connsiteX3" fmla="*/ 468420 w 647937"/>
                      <a:gd name="connsiteY3" fmla="*/ 493663 h 1051840"/>
                      <a:gd name="connsiteX4" fmla="*/ 647934 w 647937"/>
                      <a:gd name="connsiteY4" fmla="*/ 793789 h 1051840"/>
                      <a:gd name="connsiteX5" fmla="*/ 468420 w 647937"/>
                      <a:gd name="connsiteY5" fmla="*/ 1051840 h 1051840"/>
                      <a:gd name="connsiteX0" fmla="*/ 0 w 647937"/>
                      <a:gd name="connsiteY0" fmla="*/ 277685 h 1035314"/>
                      <a:gd name="connsiteX1" fmla="*/ 330979 w 647937"/>
                      <a:gd name="connsiteY1" fmla="*/ 0 h 1035314"/>
                      <a:gd name="connsiteX2" fmla="*/ 560982 w 647937"/>
                      <a:gd name="connsiteY2" fmla="*/ 171099 h 1035314"/>
                      <a:gd name="connsiteX3" fmla="*/ 468420 w 647937"/>
                      <a:gd name="connsiteY3" fmla="*/ 493663 h 1035314"/>
                      <a:gd name="connsiteX4" fmla="*/ 647934 w 647937"/>
                      <a:gd name="connsiteY4" fmla="*/ 793789 h 1035314"/>
                      <a:gd name="connsiteX5" fmla="*/ 465665 w 647937"/>
                      <a:gd name="connsiteY5" fmla="*/ 1035314 h 1035314"/>
                      <a:gd name="connsiteX0" fmla="*/ 0 w 642428"/>
                      <a:gd name="connsiteY0" fmla="*/ 277685 h 1035314"/>
                      <a:gd name="connsiteX1" fmla="*/ 330979 w 642428"/>
                      <a:gd name="connsiteY1" fmla="*/ 0 h 1035314"/>
                      <a:gd name="connsiteX2" fmla="*/ 560982 w 642428"/>
                      <a:gd name="connsiteY2" fmla="*/ 171099 h 1035314"/>
                      <a:gd name="connsiteX3" fmla="*/ 468420 w 642428"/>
                      <a:gd name="connsiteY3" fmla="*/ 493663 h 1035314"/>
                      <a:gd name="connsiteX4" fmla="*/ 642425 w 642428"/>
                      <a:gd name="connsiteY4" fmla="*/ 769001 h 1035314"/>
                      <a:gd name="connsiteX5" fmla="*/ 465665 w 642428"/>
                      <a:gd name="connsiteY5" fmla="*/ 1035314 h 1035314"/>
                      <a:gd name="connsiteX0" fmla="*/ 0 w 642428"/>
                      <a:gd name="connsiteY0" fmla="*/ 277685 h 1035314"/>
                      <a:gd name="connsiteX1" fmla="*/ 330979 w 642428"/>
                      <a:gd name="connsiteY1" fmla="*/ 0 h 1035314"/>
                      <a:gd name="connsiteX2" fmla="*/ 560982 w 642428"/>
                      <a:gd name="connsiteY2" fmla="*/ 171099 h 1035314"/>
                      <a:gd name="connsiteX3" fmla="*/ 468420 w 642428"/>
                      <a:gd name="connsiteY3" fmla="*/ 493663 h 1035314"/>
                      <a:gd name="connsiteX4" fmla="*/ 642425 w 642428"/>
                      <a:gd name="connsiteY4" fmla="*/ 769001 h 1035314"/>
                      <a:gd name="connsiteX5" fmla="*/ 465665 w 642428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489"/>
                      <a:gd name="connsiteY0" fmla="*/ 277685 h 1035314"/>
                      <a:gd name="connsiteX1" fmla="*/ 330979 w 642489"/>
                      <a:gd name="connsiteY1" fmla="*/ 0 h 1035314"/>
                      <a:gd name="connsiteX2" fmla="*/ 560982 w 642489"/>
                      <a:gd name="connsiteY2" fmla="*/ 171099 h 1035314"/>
                      <a:gd name="connsiteX3" fmla="*/ 446386 w 642489"/>
                      <a:gd name="connsiteY3" fmla="*/ 490909 h 1035314"/>
                      <a:gd name="connsiteX4" fmla="*/ 642425 w 642489"/>
                      <a:gd name="connsiteY4" fmla="*/ 769001 h 1035314"/>
                      <a:gd name="connsiteX5" fmla="*/ 465665 w 642489"/>
                      <a:gd name="connsiteY5" fmla="*/ 1035314 h 1035314"/>
                      <a:gd name="connsiteX0" fmla="*/ 0 w 642733"/>
                      <a:gd name="connsiteY0" fmla="*/ 277685 h 1035314"/>
                      <a:gd name="connsiteX1" fmla="*/ 330979 w 642733"/>
                      <a:gd name="connsiteY1" fmla="*/ 0 h 1035314"/>
                      <a:gd name="connsiteX2" fmla="*/ 560982 w 642733"/>
                      <a:gd name="connsiteY2" fmla="*/ 171099 h 1035314"/>
                      <a:gd name="connsiteX3" fmla="*/ 446386 w 642733"/>
                      <a:gd name="connsiteY3" fmla="*/ 490909 h 1035314"/>
                      <a:gd name="connsiteX4" fmla="*/ 642425 w 642733"/>
                      <a:gd name="connsiteY4" fmla="*/ 769001 h 1035314"/>
                      <a:gd name="connsiteX5" fmla="*/ 465665 w 642733"/>
                      <a:gd name="connsiteY5" fmla="*/ 1035314 h 1035314"/>
                      <a:gd name="connsiteX0" fmla="*/ 0 w 642733"/>
                      <a:gd name="connsiteY0" fmla="*/ 277685 h 1035314"/>
                      <a:gd name="connsiteX1" fmla="*/ 330979 w 642733"/>
                      <a:gd name="connsiteY1" fmla="*/ 0 h 1035314"/>
                      <a:gd name="connsiteX2" fmla="*/ 560982 w 642733"/>
                      <a:gd name="connsiteY2" fmla="*/ 171099 h 1035314"/>
                      <a:gd name="connsiteX3" fmla="*/ 446386 w 642733"/>
                      <a:gd name="connsiteY3" fmla="*/ 490909 h 1035314"/>
                      <a:gd name="connsiteX4" fmla="*/ 642425 w 642733"/>
                      <a:gd name="connsiteY4" fmla="*/ 769001 h 1035314"/>
                      <a:gd name="connsiteX5" fmla="*/ 465665 w 642733"/>
                      <a:gd name="connsiteY5" fmla="*/ 1035314 h 1035314"/>
                      <a:gd name="connsiteX0" fmla="*/ 0 w 642564"/>
                      <a:gd name="connsiteY0" fmla="*/ 277685 h 1035314"/>
                      <a:gd name="connsiteX1" fmla="*/ 330979 w 642564"/>
                      <a:gd name="connsiteY1" fmla="*/ 0 h 1035314"/>
                      <a:gd name="connsiteX2" fmla="*/ 560982 w 642564"/>
                      <a:gd name="connsiteY2" fmla="*/ 171099 h 1035314"/>
                      <a:gd name="connsiteX3" fmla="*/ 446386 w 642564"/>
                      <a:gd name="connsiteY3" fmla="*/ 490909 h 1035314"/>
                      <a:gd name="connsiteX4" fmla="*/ 642425 w 642564"/>
                      <a:gd name="connsiteY4" fmla="*/ 769001 h 1035314"/>
                      <a:gd name="connsiteX5" fmla="*/ 465665 w 642564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80359 h 1037988"/>
                      <a:gd name="connsiteX1" fmla="*/ 330979 w 639815"/>
                      <a:gd name="connsiteY1" fmla="*/ 2674 h 1037988"/>
                      <a:gd name="connsiteX2" fmla="*/ 560982 w 639815"/>
                      <a:gd name="connsiteY2" fmla="*/ 173773 h 1037988"/>
                      <a:gd name="connsiteX3" fmla="*/ 446386 w 639815"/>
                      <a:gd name="connsiteY3" fmla="*/ 493583 h 1037988"/>
                      <a:gd name="connsiteX4" fmla="*/ 639670 w 639815"/>
                      <a:gd name="connsiteY4" fmla="*/ 763412 h 1037988"/>
                      <a:gd name="connsiteX5" fmla="*/ 465665 w 639815"/>
                      <a:gd name="connsiteY5" fmla="*/ 1037988 h 1037988"/>
                      <a:gd name="connsiteX0" fmla="*/ 0 w 639815"/>
                      <a:gd name="connsiteY0" fmla="*/ 284735 h 1042364"/>
                      <a:gd name="connsiteX1" fmla="*/ 330979 w 639815"/>
                      <a:gd name="connsiteY1" fmla="*/ 7050 h 1042364"/>
                      <a:gd name="connsiteX2" fmla="*/ 560982 w 639815"/>
                      <a:gd name="connsiteY2" fmla="*/ 178149 h 1042364"/>
                      <a:gd name="connsiteX3" fmla="*/ 446386 w 639815"/>
                      <a:gd name="connsiteY3" fmla="*/ 497959 h 1042364"/>
                      <a:gd name="connsiteX4" fmla="*/ 639670 w 639815"/>
                      <a:gd name="connsiteY4" fmla="*/ 767788 h 1042364"/>
                      <a:gd name="connsiteX5" fmla="*/ 465665 w 639815"/>
                      <a:gd name="connsiteY5" fmla="*/ 1042364 h 1042364"/>
                      <a:gd name="connsiteX0" fmla="*/ 0 w 639815"/>
                      <a:gd name="connsiteY0" fmla="*/ 284735 h 1042364"/>
                      <a:gd name="connsiteX1" fmla="*/ 330979 w 639815"/>
                      <a:gd name="connsiteY1" fmla="*/ 7050 h 1042364"/>
                      <a:gd name="connsiteX2" fmla="*/ 560982 w 639815"/>
                      <a:gd name="connsiteY2" fmla="*/ 178149 h 1042364"/>
                      <a:gd name="connsiteX3" fmla="*/ 446386 w 639815"/>
                      <a:gd name="connsiteY3" fmla="*/ 497959 h 1042364"/>
                      <a:gd name="connsiteX4" fmla="*/ 639670 w 639815"/>
                      <a:gd name="connsiteY4" fmla="*/ 767788 h 1042364"/>
                      <a:gd name="connsiteX5" fmla="*/ 465665 w 639815"/>
                      <a:gd name="connsiteY5" fmla="*/ 1042364 h 1042364"/>
                      <a:gd name="connsiteX0" fmla="*/ 0 w 639815"/>
                      <a:gd name="connsiteY0" fmla="*/ 278763 h 1036392"/>
                      <a:gd name="connsiteX1" fmla="*/ 330979 w 639815"/>
                      <a:gd name="connsiteY1" fmla="*/ 1078 h 1036392"/>
                      <a:gd name="connsiteX2" fmla="*/ 560982 w 639815"/>
                      <a:gd name="connsiteY2" fmla="*/ 172177 h 1036392"/>
                      <a:gd name="connsiteX3" fmla="*/ 446386 w 639815"/>
                      <a:gd name="connsiteY3" fmla="*/ 491987 h 1036392"/>
                      <a:gd name="connsiteX4" fmla="*/ 639670 w 639815"/>
                      <a:gd name="connsiteY4" fmla="*/ 761816 h 1036392"/>
                      <a:gd name="connsiteX5" fmla="*/ 465665 w 639815"/>
                      <a:gd name="connsiteY5" fmla="*/ 1036392 h 1036392"/>
                      <a:gd name="connsiteX0" fmla="*/ 0 w 639815"/>
                      <a:gd name="connsiteY0" fmla="*/ 280192 h 1037821"/>
                      <a:gd name="connsiteX1" fmla="*/ 330979 w 639815"/>
                      <a:gd name="connsiteY1" fmla="*/ 2507 h 1037821"/>
                      <a:gd name="connsiteX2" fmla="*/ 560982 w 639815"/>
                      <a:gd name="connsiteY2" fmla="*/ 173606 h 1037821"/>
                      <a:gd name="connsiteX3" fmla="*/ 446386 w 639815"/>
                      <a:gd name="connsiteY3" fmla="*/ 493416 h 1037821"/>
                      <a:gd name="connsiteX4" fmla="*/ 639670 w 639815"/>
                      <a:gd name="connsiteY4" fmla="*/ 763245 h 1037821"/>
                      <a:gd name="connsiteX5" fmla="*/ 465665 w 639815"/>
                      <a:gd name="connsiteY5" fmla="*/ 1037821 h 1037821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26 w 639841"/>
                      <a:gd name="connsiteY0" fmla="*/ 279060 h 1036689"/>
                      <a:gd name="connsiteX1" fmla="*/ 331005 w 639841"/>
                      <a:gd name="connsiteY1" fmla="*/ 1375 h 1036689"/>
                      <a:gd name="connsiteX2" fmla="*/ 561008 w 639841"/>
                      <a:gd name="connsiteY2" fmla="*/ 172474 h 1036689"/>
                      <a:gd name="connsiteX3" fmla="*/ 446412 w 639841"/>
                      <a:gd name="connsiteY3" fmla="*/ 492284 h 1036689"/>
                      <a:gd name="connsiteX4" fmla="*/ 639696 w 639841"/>
                      <a:gd name="connsiteY4" fmla="*/ 762113 h 1036689"/>
                      <a:gd name="connsiteX5" fmla="*/ 465691 w 639841"/>
                      <a:gd name="connsiteY5" fmla="*/ 1036689 h 1036689"/>
                      <a:gd name="connsiteX0" fmla="*/ 26 w 639841"/>
                      <a:gd name="connsiteY0" fmla="*/ 279103 h 1036732"/>
                      <a:gd name="connsiteX1" fmla="*/ 331005 w 639841"/>
                      <a:gd name="connsiteY1" fmla="*/ 1418 h 1036732"/>
                      <a:gd name="connsiteX2" fmla="*/ 561008 w 639841"/>
                      <a:gd name="connsiteY2" fmla="*/ 172517 h 1036732"/>
                      <a:gd name="connsiteX3" fmla="*/ 446412 w 639841"/>
                      <a:gd name="connsiteY3" fmla="*/ 492327 h 1036732"/>
                      <a:gd name="connsiteX4" fmla="*/ 639696 w 639841"/>
                      <a:gd name="connsiteY4" fmla="*/ 762156 h 1036732"/>
                      <a:gd name="connsiteX5" fmla="*/ 465691 w 639841"/>
                      <a:gd name="connsiteY5" fmla="*/ 1036732 h 1036732"/>
                      <a:gd name="connsiteX0" fmla="*/ 26 w 639841"/>
                      <a:gd name="connsiteY0" fmla="*/ 279060 h 1036689"/>
                      <a:gd name="connsiteX1" fmla="*/ 331005 w 639841"/>
                      <a:gd name="connsiteY1" fmla="*/ 1375 h 1036689"/>
                      <a:gd name="connsiteX2" fmla="*/ 561008 w 639841"/>
                      <a:gd name="connsiteY2" fmla="*/ 172474 h 1036689"/>
                      <a:gd name="connsiteX3" fmla="*/ 446412 w 639841"/>
                      <a:gd name="connsiteY3" fmla="*/ 492284 h 1036689"/>
                      <a:gd name="connsiteX4" fmla="*/ 639696 w 639841"/>
                      <a:gd name="connsiteY4" fmla="*/ 762113 h 1036689"/>
                      <a:gd name="connsiteX5" fmla="*/ 465691 w 639841"/>
                      <a:gd name="connsiteY5" fmla="*/ 1036689 h 1036689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40 w 620576"/>
                      <a:gd name="connsiteY0" fmla="*/ 296331 h 1037435"/>
                      <a:gd name="connsiteX1" fmla="*/ 311740 w 620576"/>
                      <a:gd name="connsiteY1" fmla="*/ 2121 h 1037435"/>
                      <a:gd name="connsiteX2" fmla="*/ 541743 w 620576"/>
                      <a:gd name="connsiteY2" fmla="*/ 173220 h 1037435"/>
                      <a:gd name="connsiteX3" fmla="*/ 427147 w 620576"/>
                      <a:gd name="connsiteY3" fmla="*/ 493030 h 1037435"/>
                      <a:gd name="connsiteX4" fmla="*/ 620431 w 620576"/>
                      <a:gd name="connsiteY4" fmla="*/ 762859 h 1037435"/>
                      <a:gd name="connsiteX5" fmla="*/ 446426 w 620576"/>
                      <a:gd name="connsiteY5" fmla="*/ 1037435 h 1037435"/>
                      <a:gd name="connsiteX0" fmla="*/ 5008 w 625544"/>
                      <a:gd name="connsiteY0" fmla="*/ 297012 h 1038116"/>
                      <a:gd name="connsiteX1" fmla="*/ 316708 w 625544"/>
                      <a:gd name="connsiteY1" fmla="*/ 2802 h 1038116"/>
                      <a:gd name="connsiteX2" fmla="*/ 546711 w 625544"/>
                      <a:gd name="connsiteY2" fmla="*/ 173901 h 1038116"/>
                      <a:gd name="connsiteX3" fmla="*/ 432115 w 625544"/>
                      <a:gd name="connsiteY3" fmla="*/ 493711 h 1038116"/>
                      <a:gd name="connsiteX4" fmla="*/ 625399 w 625544"/>
                      <a:gd name="connsiteY4" fmla="*/ 763540 h 1038116"/>
                      <a:gd name="connsiteX5" fmla="*/ 451394 w 625544"/>
                      <a:gd name="connsiteY5" fmla="*/ 1038116 h 1038116"/>
                      <a:gd name="connsiteX0" fmla="*/ 5008 w 625544"/>
                      <a:gd name="connsiteY0" fmla="*/ 299704 h 1040808"/>
                      <a:gd name="connsiteX1" fmla="*/ 316708 w 625544"/>
                      <a:gd name="connsiteY1" fmla="*/ 2739 h 1040808"/>
                      <a:gd name="connsiteX2" fmla="*/ 546711 w 625544"/>
                      <a:gd name="connsiteY2" fmla="*/ 176593 h 1040808"/>
                      <a:gd name="connsiteX3" fmla="*/ 432115 w 625544"/>
                      <a:gd name="connsiteY3" fmla="*/ 496403 h 1040808"/>
                      <a:gd name="connsiteX4" fmla="*/ 625399 w 625544"/>
                      <a:gd name="connsiteY4" fmla="*/ 766232 h 1040808"/>
                      <a:gd name="connsiteX5" fmla="*/ 451394 w 625544"/>
                      <a:gd name="connsiteY5" fmla="*/ 1040808 h 1040808"/>
                      <a:gd name="connsiteX0" fmla="*/ 4206 w 624742"/>
                      <a:gd name="connsiteY0" fmla="*/ 298093 h 1039197"/>
                      <a:gd name="connsiteX1" fmla="*/ 315906 w 624742"/>
                      <a:gd name="connsiteY1" fmla="*/ 1128 h 1039197"/>
                      <a:gd name="connsiteX2" fmla="*/ 545909 w 624742"/>
                      <a:gd name="connsiteY2" fmla="*/ 174982 h 1039197"/>
                      <a:gd name="connsiteX3" fmla="*/ 431313 w 624742"/>
                      <a:gd name="connsiteY3" fmla="*/ 494792 h 1039197"/>
                      <a:gd name="connsiteX4" fmla="*/ 624597 w 624742"/>
                      <a:gd name="connsiteY4" fmla="*/ 764621 h 1039197"/>
                      <a:gd name="connsiteX5" fmla="*/ 450592 w 624742"/>
                      <a:gd name="connsiteY5" fmla="*/ 1039197 h 1039197"/>
                      <a:gd name="connsiteX0" fmla="*/ 4206 w 624742"/>
                      <a:gd name="connsiteY0" fmla="*/ 298093 h 1039197"/>
                      <a:gd name="connsiteX1" fmla="*/ 315906 w 624742"/>
                      <a:gd name="connsiteY1" fmla="*/ 1128 h 1039197"/>
                      <a:gd name="connsiteX2" fmla="*/ 545909 w 624742"/>
                      <a:gd name="connsiteY2" fmla="*/ 174982 h 1039197"/>
                      <a:gd name="connsiteX3" fmla="*/ 431313 w 624742"/>
                      <a:gd name="connsiteY3" fmla="*/ 494792 h 1039197"/>
                      <a:gd name="connsiteX4" fmla="*/ 624597 w 624742"/>
                      <a:gd name="connsiteY4" fmla="*/ 764621 h 1039197"/>
                      <a:gd name="connsiteX5" fmla="*/ 450592 w 624742"/>
                      <a:gd name="connsiteY5" fmla="*/ 1039197 h 1039197"/>
                      <a:gd name="connsiteX0" fmla="*/ 4206 w 625023"/>
                      <a:gd name="connsiteY0" fmla="*/ 298093 h 1039197"/>
                      <a:gd name="connsiteX1" fmla="*/ 315906 w 625023"/>
                      <a:gd name="connsiteY1" fmla="*/ 1128 h 1039197"/>
                      <a:gd name="connsiteX2" fmla="*/ 545909 w 625023"/>
                      <a:gd name="connsiteY2" fmla="*/ 174982 h 1039197"/>
                      <a:gd name="connsiteX3" fmla="*/ 431313 w 625023"/>
                      <a:gd name="connsiteY3" fmla="*/ 494792 h 1039197"/>
                      <a:gd name="connsiteX4" fmla="*/ 624597 w 625023"/>
                      <a:gd name="connsiteY4" fmla="*/ 764621 h 1039197"/>
                      <a:gd name="connsiteX5" fmla="*/ 450592 w 625023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5059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5059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25804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417542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417542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399268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399268 w 641503"/>
                      <a:gd name="connsiteY5" fmla="*/ 1039197 h 1039197"/>
                      <a:gd name="connsiteX0" fmla="*/ 4206 w 641503"/>
                      <a:gd name="connsiteY0" fmla="*/ 298093 h 1042808"/>
                      <a:gd name="connsiteX1" fmla="*/ 315906 w 641503"/>
                      <a:gd name="connsiteY1" fmla="*/ 1128 h 1042808"/>
                      <a:gd name="connsiteX2" fmla="*/ 545909 w 641503"/>
                      <a:gd name="connsiteY2" fmla="*/ 174982 h 1042808"/>
                      <a:gd name="connsiteX3" fmla="*/ 431313 w 641503"/>
                      <a:gd name="connsiteY3" fmla="*/ 494792 h 1042808"/>
                      <a:gd name="connsiteX4" fmla="*/ 641122 w 641503"/>
                      <a:gd name="connsiteY4" fmla="*/ 764621 h 1042808"/>
                      <a:gd name="connsiteX5" fmla="*/ 384825 w 641503"/>
                      <a:gd name="connsiteY5" fmla="*/ 1042808 h 1042808"/>
                      <a:gd name="connsiteX0" fmla="*/ 4206 w 641503"/>
                      <a:gd name="connsiteY0" fmla="*/ 298093 h 1042808"/>
                      <a:gd name="connsiteX1" fmla="*/ 315906 w 641503"/>
                      <a:gd name="connsiteY1" fmla="*/ 1128 h 1042808"/>
                      <a:gd name="connsiteX2" fmla="*/ 545909 w 641503"/>
                      <a:gd name="connsiteY2" fmla="*/ 174982 h 1042808"/>
                      <a:gd name="connsiteX3" fmla="*/ 431313 w 641503"/>
                      <a:gd name="connsiteY3" fmla="*/ 494792 h 1042808"/>
                      <a:gd name="connsiteX4" fmla="*/ 641122 w 641503"/>
                      <a:gd name="connsiteY4" fmla="*/ 764621 h 1042808"/>
                      <a:gd name="connsiteX5" fmla="*/ 384825 w 641503"/>
                      <a:gd name="connsiteY5" fmla="*/ 1042808 h 104280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41503" h="1042808">
                        <a:moveTo>
                          <a:pt x="4206" y="298093"/>
                        </a:moveTo>
                        <a:cubicBezTo>
                          <a:pt x="-31441" y="73328"/>
                          <a:pt x="167021" y="-10969"/>
                          <a:pt x="315906" y="1128"/>
                        </a:cubicBezTo>
                        <a:cubicBezTo>
                          <a:pt x="428380" y="8585"/>
                          <a:pt x="527080" y="95916"/>
                          <a:pt x="545909" y="174982"/>
                        </a:cubicBezTo>
                        <a:cubicBezTo>
                          <a:pt x="579319" y="262305"/>
                          <a:pt x="557648" y="418486"/>
                          <a:pt x="431313" y="494792"/>
                        </a:cubicBezTo>
                        <a:cubicBezTo>
                          <a:pt x="576532" y="548013"/>
                          <a:pt x="647384" y="650808"/>
                          <a:pt x="641122" y="764621"/>
                        </a:cubicBezTo>
                        <a:cubicBezTo>
                          <a:pt x="633615" y="919493"/>
                          <a:pt x="535403" y="1017236"/>
                          <a:pt x="384825" y="1042808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8" name="자유형: 도형 45">
                    <a:extLst>
                      <a:ext uri="{FF2B5EF4-FFF2-40B4-BE49-F238E27FC236}">
                        <a16:creationId xmlns:a16="http://schemas.microsoft.com/office/drawing/2014/main" xmlns="" id="{F036B897-8149-4511-B5FF-F0F94FF430DA}"/>
                      </a:ext>
                    </a:extLst>
                  </p:cNvPr>
                  <p:cNvSpPr/>
                  <p:nvPr/>
                </p:nvSpPr>
                <p:spPr>
                  <a:xfrm>
                    <a:off x="6153240" y="3948272"/>
                    <a:ext cx="785355" cy="780891"/>
                  </a:xfrm>
                  <a:custGeom>
                    <a:avLst/>
                    <a:gdLst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379321 w 970498"/>
                      <a:gd name="connsiteY7" fmla="*/ 59964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379321 w 970498"/>
                      <a:gd name="connsiteY7" fmla="*/ 599641 h 925619"/>
                      <a:gd name="connsiteX0" fmla="*/ 344345 w 1031548"/>
                      <a:gd name="connsiteY0" fmla="*/ 213173 h 925619"/>
                      <a:gd name="connsiteX1" fmla="*/ 532274 w 1031548"/>
                      <a:gd name="connsiteY1" fmla="*/ 0 h 925619"/>
                      <a:gd name="connsiteX2" fmla="*/ 672519 w 1031548"/>
                      <a:gd name="connsiteY2" fmla="*/ 311345 h 925619"/>
                      <a:gd name="connsiteX3" fmla="*/ 1031548 w 1031548"/>
                      <a:gd name="connsiteY3" fmla="*/ 535737 h 925619"/>
                      <a:gd name="connsiteX4" fmla="*/ 599592 w 1031548"/>
                      <a:gd name="connsiteY4" fmla="*/ 925619 h 925619"/>
                      <a:gd name="connsiteX5" fmla="*/ 61050 w 1031548"/>
                      <a:gd name="connsiteY5" fmla="*/ 852692 h 925619"/>
                      <a:gd name="connsiteX6" fmla="*/ 102819 w 1031548"/>
                      <a:gd name="connsiteY6" fmla="*/ 395289 h 925619"/>
                      <a:gd name="connsiteX7" fmla="*/ 440371 w 1031548"/>
                      <a:gd name="connsiteY7" fmla="*/ 599641 h 925619"/>
                      <a:gd name="connsiteX0" fmla="*/ 344345 w 1031548"/>
                      <a:gd name="connsiteY0" fmla="*/ 213173 h 925619"/>
                      <a:gd name="connsiteX1" fmla="*/ 532274 w 1031548"/>
                      <a:gd name="connsiteY1" fmla="*/ 0 h 925619"/>
                      <a:gd name="connsiteX2" fmla="*/ 672519 w 1031548"/>
                      <a:gd name="connsiteY2" fmla="*/ 311345 h 925619"/>
                      <a:gd name="connsiteX3" fmla="*/ 1031548 w 1031548"/>
                      <a:gd name="connsiteY3" fmla="*/ 535737 h 925619"/>
                      <a:gd name="connsiteX4" fmla="*/ 599592 w 1031548"/>
                      <a:gd name="connsiteY4" fmla="*/ 925619 h 925619"/>
                      <a:gd name="connsiteX5" fmla="*/ 61050 w 1031548"/>
                      <a:gd name="connsiteY5" fmla="*/ 852692 h 925619"/>
                      <a:gd name="connsiteX6" fmla="*/ 102819 w 1031548"/>
                      <a:gd name="connsiteY6" fmla="*/ 395289 h 925619"/>
                      <a:gd name="connsiteX7" fmla="*/ 440371 w 1031548"/>
                      <a:gd name="connsiteY7" fmla="*/ 599641 h 925619"/>
                      <a:gd name="connsiteX0" fmla="*/ 347877 w 1035080"/>
                      <a:gd name="connsiteY0" fmla="*/ 213173 h 925619"/>
                      <a:gd name="connsiteX1" fmla="*/ 535806 w 1035080"/>
                      <a:gd name="connsiteY1" fmla="*/ 0 h 925619"/>
                      <a:gd name="connsiteX2" fmla="*/ 676051 w 1035080"/>
                      <a:gd name="connsiteY2" fmla="*/ 311345 h 925619"/>
                      <a:gd name="connsiteX3" fmla="*/ 1035080 w 1035080"/>
                      <a:gd name="connsiteY3" fmla="*/ 535737 h 925619"/>
                      <a:gd name="connsiteX4" fmla="*/ 603124 w 1035080"/>
                      <a:gd name="connsiteY4" fmla="*/ 925619 h 925619"/>
                      <a:gd name="connsiteX5" fmla="*/ 53565 w 1035080"/>
                      <a:gd name="connsiteY5" fmla="*/ 871971 h 925619"/>
                      <a:gd name="connsiteX6" fmla="*/ 106351 w 1035080"/>
                      <a:gd name="connsiteY6" fmla="*/ 395289 h 925619"/>
                      <a:gd name="connsiteX7" fmla="*/ 443903 w 1035080"/>
                      <a:gd name="connsiteY7" fmla="*/ 599641 h 925619"/>
                      <a:gd name="connsiteX0" fmla="*/ 375671 w 1062874"/>
                      <a:gd name="connsiteY0" fmla="*/ 213173 h 925619"/>
                      <a:gd name="connsiteX1" fmla="*/ 563600 w 1062874"/>
                      <a:gd name="connsiteY1" fmla="*/ 0 h 925619"/>
                      <a:gd name="connsiteX2" fmla="*/ 703845 w 1062874"/>
                      <a:gd name="connsiteY2" fmla="*/ 311345 h 925619"/>
                      <a:gd name="connsiteX3" fmla="*/ 1062874 w 1062874"/>
                      <a:gd name="connsiteY3" fmla="*/ 535737 h 925619"/>
                      <a:gd name="connsiteX4" fmla="*/ 630918 w 1062874"/>
                      <a:gd name="connsiteY4" fmla="*/ 925619 h 925619"/>
                      <a:gd name="connsiteX5" fmla="*/ 81359 w 1062874"/>
                      <a:gd name="connsiteY5" fmla="*/ 871971 h 925619"/>
                      <a:gd name="connsiteX6" fmla="*/ 134145 w 1062874"/>
                      <a:gd name="connsiteY6" fmla="*/ 395289 h 925619"/>
                      <a:gd name="connsiteX7" fmla="*/ 471697 w 1062874"/>
                      <a:gd name="connsiteY7" fmla="*/ 599641 h 925619"/>
                      <a:gd name="connsiteX0" fmla="*/ 375671 w 1062874"/>
                      <a:gd name="connsiteY0" fmla="*/ 213173 h 973239"/>
                      <a:gd name="connsiteX1" fmla="*/ 563600 w 1062874"/>
                      <a:gd name="connsiteY1" fmla="*/ 0 h 973239"/>
                      <a:gd name="connsiteX2" fmla="*/ 703845 w 1062874"/>
                      <a:gd name="connsiteY2" fmla="*/ 311345 h 973239"/>
                      <a:gd name="connsiteX3" fmla="*/ 1062874 w 1062874"/>
                      <a:gd name="connsiteY3" fmla="*/ 535737 h 973239"/>
                      <a:gd name="connsiteX4" fmla="*/ 630918 w 1062874"/>
                      <a:gd name="connsiteY4" fmla="*/ 925619 h 973239"/>
                      <a:gd name="connsiteX5" fmla="*/ 81359 w 1062874"/>
                      <a:gd name="connsiteY5" fmla="*/ 871971 h 973239"/>
                      <a:gd name="connsiteX6" fmla="*/ 134145 w 1062874"/>
                      <a:gd name="connsiteY6" fmla="*/ 395289 h 973239"/>
                      <a:gd name="connsiteX7" fmla="*/ 471697 w 1062874"/>
                      <a:gd name="connsiteY7" fmla="*/ 599641 h 973239"/>
                      <a:gd name="connsiteX0" fmla="*/ 375671 w 1062874"/>
                      <a:gd name="connsiteY0" fmla="*/ 213173 h 973239"/>
                      <a:gd name="connsiteX1" fmla="*/ 563600 w 1062874"/>
                      <a:gd name="connsiteY1" fmla="*/ 0 h 973239"/>
                      <a:gd name="connsiteX2" fmla="*/ 703845 w 1062874"/>
                      <a:gd name="connsiteY2" fmla="*/ 311345 h 973239"/>
                      <a:gd name="connsiteX3" fmla="*/ 1062874 w 1062874"/>
                      <a:gd name="connsiteY3" fmla="*/ 535737 h 973239"/>
                      <a:gd name="connsiteX4" fmla="*/ 606130 w 1062874"/>
                      <a:gd name="connsiteY4" fmla="*/ 925619 h 973239"/>
                      <a:gd name="connsiteX5" fmla="*/ 81359 w 1062874"/>
                      <a:gd name="connsiteY5" fmla="*/ 871971 h 973239"/>
                      <a:gd name="connsiteX6" fmla="*/ 134145 w 1062874"/>
                      <a:gd name="connsiteY6" fmla="*/ 395289 h 973239"/>
                      <a:gd name="connsiteX7" fmla="*/ 471697 w 1062874"/>
                      <a:gd name="connsiteY7" fmla="*/ 599641 h 973239"/>
                      <a:gd name="connsiteX0" fmla="*/ 375671 w 1062874"/>
                      <a:gd name="connsiteY0" fmla="*/ 213173 h 979036"/>
                      <a:gd name="connsiteX1" fmla="*/ 563600 w 1062874"/>
                      <a:gd name="connsiteY1" fmla="*/ 0 h 979036"/>
                      <a:gd name="connsiteX2" fmla="*/ 703845 w 1062874"/>
                      <a:gd name="connsiteY2" fmla="*/ 311345 h 979036"/>
                      <a:gd name="connsiteX3" fmla="*/ 1062874 w 1062874"/>
                      <a:gd name="connsiteY3" fmla="*/ 535737 h 979036"/>
                      <a:gd name="connsiteX4" fmla="*/ 597867 w 1062874"/>
                      <a:gd name="connsiteY4" fmla="*/ 942144 h 979036"/>
                      <a:gd name="connsiteX5" fmla="*/ 81359 w 1062874"/>
                      <a:gd name="connsiteY5" fmla="*/ 871971 h 979036"/>
                      <a:gd name="connsiteX6" fmla="*/ 134145 w 1062874"/>
                      <a:gd name="connsiteY6" fmla="*/ 395289 h 979036"/>
                      <a:gd name="connsiteX7" fmla="*/ 471697 w 1062874"/>
                      <a:gd name="connsiteY7" fmla="*/ 599641 h 979036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33999"/>
                      <a:gd name="connsiteX1" fmla="*/ 563600 w 1062874"/>
                      <a:gd name="connsiteY1" fmla="*/ 0 h 1033999"/>
                      <a:gd name="connsiteX2" fmla="*/ 703845 w 1062874"/>
                      <a:gd name="connsiteY2" fmla="*/ 311345 h 1033999"/>
                      <a:gd name="connsiteX3" fmla="*/ 1062874 w 1062874"/>
                      <a:gd name="connsiteY3" fmla="*/ 535737 h 1033999"/>
                      <a:gd name="connsiteX4" fmla="*/ 597867 w 1062874"/>
                      <a:gd name="connsiteY4" fmla="*/ 942144 h 1033999"/>
                      <a:gd name="connsiteX5" fmla="*/ 81359 w 1062874"/>
                      <a:gd name="connsiteY5" fmla="*/ 871971 h 1033999"/>
                      <a:gd name="connsiteX6" fmla="*/ 134145 w 1062874"/>
                      <a:gd name="connsiteY6" fmla="*/ 395289 h 1033999"/>
                      <a:gd name="connsiteX7" fmla="*/ 471697 w 1062874"/>
                      <a:gd name="connsiteY7" fmla="*/ 599641 h 1033999"/>
                      <a:gd name="connsiteX0" fmla="*/ 363975 w 1051178"/>
                      <a:gd name="connsiteY0" fmla="*/ 213173 h 1033999"/>
                      <a:gd name="connsiteX1" fmla="*/ 551904 w 1051178"/>
                      <a:gd name="connsiteY1" fmla="*/ 0 h 1033999"/>
                      <a:gd name="connsiteX2" fmla="*/ 692149 w 1051178"/>
                      <a:gd name="connsiteY2" fmla="*/ 311345 h 1033999"/>
                      <a:gd name="connsiteX3" fmla="*/ 1051178 w 1051178"/>
                      <a:gd name="connsiteY3" fmla="*/ 535737 h 1033999"/>
                      <a:gd name="connsiteX4" fmla="*/ 586171 w 1051178"/>
                      <a:gd name="connsiteY4" fmla="*/ 942144 h 1033999"/>
                      <a:gd name="connsiteX5" fmla="*/ 69663 w 1051178"/>
                      <a:gd name="connsiteY5" fmla="*/ 871971 h 1033999"/>
                      <a:gd name="connsiteX6" fmla="*/ 122449 w 1051178"/>
                      <a:gd name="connsiteY6" fmla="*/ 395289 h 1033999"/>
                      <a:gd name="connsiteX7" fmla="*/ 460001 w 1051178"/>
                      <a:gd name="connsiteY7" fmla="*/ 599641 h 1033999"/>
                      <a:gd name="connsiteX0" fmla="*/ 363975 w 1051178"/>
                      <a:gd name="connsiteY0" fmla="*/ 213173 h 1030327"/>
                      <a:gd name="connsiteX1" fmla="*/ 551904 w 1051178"/>
                      <a:gd name="connsiteY1" fmla="*/ 0 h 1030327"/>
                      <a:gd name="connsiteX2" fmla="*/ 692149 w 1051178"/>
                      <a:gd name="connsiteY2" fmla="*/ 311345 h 1030327"/>
                      <a:gd name="connsiteX3" fmla="*/ 1051178 w 1051178"/>
                      <a:gd name="connsiteY3" fmla="*/ 535737 h 1030327"/>
                      <a:gd name="connsiteX4" fmla="*/ 613713 w 1051178"/>
                      <a:gd name="connsiteY4" fmla="*/ 936636 h 1030327"/>
                      <a:gd name="connsiteX5" fmla="*/ 69663 w 1051178"/>
                      <a:gd name="connsiteY5" fmla="*/ 871971 h 1030327"/>
                      <a:gd name="connsiteX6" fmla="*/ 122449 w 1051178"/>
                      <a:gd name="connsiteY6" fmla="*/ 395289 h 1030327"/>
                      <a:gd name="connsiteX7" fmla="*/ 460001 w 1051178"/>
                      <a:gd name="connsiteY7" fmla="*/ 599641 h 1030327"/>
                      <a:gd name="connsiteX0" fmla="*/ 363975 w 1051178"/>
                      <a:gd name="connsiteY0" fmla="*/ 213173 h 1030327"/>
                      <a:gd name="connsiteX1" fmla="*/ 551904 w 1051178"/>
                      <a:gd name="connsiteY1" fmla="*/ 0 h 1030327"/>
                      <a:gd name="connsiteX2" fmla="*/ 692149 w 1051178"/>
                      <a:gd name="connsiteY2" fmla="*/ 311345 h 1030327"/>
                      <a:gd name="connsiteX3" fmla="*/ 1051178 w 1051178"/>
                      <a:gd name="connsiteY3" fmla="*/ 535737 h 1030327"/>
                      <a:gd name="connsiteX4" fmla="*/ 613713 w 1051178"/>
                      <a:gd name="connsiteY4" fmla="*/ 936636 h 1030327"/>
                      <a:gd name="connsiteX5" fmla="*/ 69663 w 1051178"/>
                      <a:gd name="connsiteY5" fmla="*/ 871971 h 1030327"/>
                      <a:gd name="connsiteX6" fmla="*/ 122449 w 1051178"/>
                      <a:gd name="connsiteY6" fmla="*/ 395289 h 1030327"/>
                      <a:gd name="connsiteX7" fmla="*/ 460001 w 1051178"/>
                      <a:gd name="connsiteY7" fmla="*/ 599641 h 1030327"/>
                      <a:gd name="connsiteX0" fmla="*/ 363975 w 1034653"/>
                      <a:gd name="connsiteY0" fmla="*/ 213173 h 1030327"/>
                      <a:gd name="connsiteX1" fmla="*/ 551904 w 1034653"/>
                      <a:gd name="connsiteY1" fmla="*/ 0 h 1030327"/>
                      <a:gd name="connsiteX2" fmla="*/ 692149 w 1034653"/>
                      <a:gd name="connsiteY2" fmla="*/ 311345 h 1030327"/>
                      <a:gd name="connsiteX3" fmla="*/ 1034653 w 1034653"/>
                      <a:gd name="connsiteY3" fmla="*/ 538491 h 1030327"/>
                      <a:gd name="connsiteX4" fmla="*/ 613713 w 1034653"/>
                      <a:gd name="connsiteY4" fmla="*/ 936636 h 1030327"/>
                      <a:gd name="connsiteX5" fmla="*/ 69663 w 1034653"/>
                      <a:gd name="connsiteY5" fmla="*/ 871971 h 1030327"/>
                      <a:gd name="connsiteX6" fmla="*/ 122449 w 1034653"/>
                      <a:gd name="connsiteY6" fmla="*/ 395289 h 1030327"/>
                      <a:gd name="connsiteX7" fmla="*/ 460001 w 1034653"/>
                      <a:gd name="connsiteY7" fmla="*/ 599641 h 1030327"/>
                      <a:gd name="connsiteX0" fmla="*/ 363975 w 1037690"/>
                      <a:gd name="connsiteY0" fmla="*/ 213173 h 1030327"/>
                      <a:gd name="connsiteX1" fmla="*/ 551904 w 1037690"/>
                      <a:gd name="connsiteY1" fmla="*/ 0 h 1030327"/>
                      <a:gd name="connsiteX2" fmla="*/ 692149 w 1037690"/>
                      <a:gd name="connsiteY2" fmla="*/ 311345 h 1030327"/>
                      <a:gd name="connsiteX3" fmla="*/ 1034653 w 1037690"/>
                      <a:gd name="connsiteY3" fmla="*/ 538491 h 1030327"/>
                      <a:gd name="connsiteX4" fmla="*/ 613713 w 1037690"/>
                      <a:gd name="connsiteY4" fmla="*/ 936636 h 1030327"/>
                      <a:gd name="connsiteX5" fmla="*/ 69663 w 1037690"/>
                      <a:gd name="connsiteY5" fmla="*/ 871971 h 1030327"/>
                      <a:gd name="connsiteX6" fmla="*/ 122449 w 1037690"/>
                      <a:gd name="connsiteY6" fmla="*/ 395289 h 1030327"/>
                      <a:gd name="connsiteX7" fmla="*/ 460001 w 1037690"/>
                      <a:gd name="connsiteY7" fmla="*/ 599641 h 1030327"/>
                      <a:gd name="connsiteX0" fmla="*/ 363975 w 1037917"/>
                      <a:gd name="connsiteY0" fmla="*/ 213173 h 1030327"/>
                      <a:gd name="connsiteX1" fmla="*/ 551904 w 1037917"/>
                      <a:gd name="connsiteY1" fmla="*/ 0 h 1030327"/>
                      <a:gd name="connsiteX2" fmla="*/ 692149 w 1037917"/>
                      <a:gd name="connsiteY2" fmla="*/ 311345 h 1030327"/>
                      <a:gd name="connsiteX3" fmla="*/ 1034653 w 1037917"/>
                      <a:gd name="connsiteY3" fmla="*/ 538491 h 1030327"/>
                      <a:gd name="connsiteX4" fmla="*/ 613713 w 1037917"/>
                      <a:gd name="connsiteY4" fmla="*/ 936636 h 1030327"/>
                      <a:gd name="connsiteX5" fmla="*/ 69663 w 1037917"/>
                      <a:gd name="connsiteY5" fmla="*/ 871971 h 1030327"/>
                      <a:gd name="connsiteX6" fmla="*/ 122449 w 1037917"/>
                      <a:gd name="connsiteY6" fmla="*/ 395289 h 1030327"/>
                      <a:gd name="connsiteX7" fmla="*/ 460001 w 1037917"/>
                      <a:gd name="connsiteY7" fmla="*/ 599641 h 1030327"/>
                      <a:gd name="connsiteX0" fmla="*/ 363975 w 1046257"/>
                      <a:gd name="connsiteY0" fmla="*/ 213173 h 1030327"/>
                      <a:gd name="connsiteX1" fmla="*/ 551904 w 1046257"/>
                      <a:gd name="connsiteY1" fmla="*/ 0 h 1030327"/>
                      <a:gd name="connsiteX2" fmla="*/ 692149 w 1046257"/>
                      <a:gd name="connsiteY2" fmla="*/ 311345 h 1030327"/>
                      <a:gd name="connsiteX3" fmla="*/ 1034653 w 1046257"/>
                      <a:gd name="connsiteY3" fmla="*/ 538491 h 1030327"/>
                      <a:gd name="connsiteX4" fmla="*/ 613713 w 1046257"/>
                      <a:gd name="connsiteY4" fmla="*/ 936636 h 1030327"/>
                      <a:gd name="connsiteX5" fmla="*/ 69663 w 1046257"/>
                      <a:gd name="connsiteY5" fmla="*/ 871971 h 1030327"/>
                      <a:gd name="connsiteX6" fmla="*/ 122449 w 1046257"/>
                      <a:gd name="connsiteY6" fmla="*/ 395289 h 1030327"/>
                      <a:gd name="connsiteX7" fmla="*/ 460001 w 1046257"/>
                      <a:gd name="connsiteY7" fmla="*/ 599641 h 1030327"/>
                      <a:gd name="connsiteX0" fmla="*/ 363975 w 1046257"/>
                      <a:gd name="connsiteY0" fmla="*/ 213173 h 1030327"/>
                      <a:gd name="connsiteX1" fmla="*/ 551904 w 1046257"/>
                      <a:gd name="connsiteY1" fmla="*/ 0 h 1030327"/>
                      <a:gd name="connsiteX2" fmla="*/ 692149 w 1046257"/>
                      <a:gd name="connsiteY2" fmla="*/ 311345 h 1030327"/>
                      <a:gd name="connsiteX3" fmla="*/ 1034653 w 1046257"/>
                      <a:gd name="connsiteY3" fmla="*/ 538491 h 1030327"/>
                      <a:gd name="connsiteX4" fmla="*/ 613713 w 1046257"/>
                      <a:gd name="connsiteY4" fmla="*/ 936636 h 1030327"/>
                      <a:gd name="connsiteX5" fmla="*/ 69663 w 1046257"/>
                      <a:gd name="connsiteY5" fmla="*/ 871971 h 1030327"/>
                      <a:gd name="connsiteX6" fmla="*/ 122449 w 1046257"/>
                      <a:gd name="connsiteY6" fmla="*/ 395289 h 1030327"/>
                      <a:gd name="connsiteX7" fmla="*/ 460001 w 1046257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92149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92149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270 h 1030424"/>
                      <a:gd name="connsiteX1" fmla="*/ 551904 w 1041370"/>
                      <a:gd name="connsiteY1" fmla="*/ 97 h 1030424"/>
                      <a:gd name="connsiteX2" fmla="*/ 675624 w 1041370"/>
                      <a:gd name="connsiteY2" fmla="*/ 300425 h 1030424"/>
                      <a:gd name="connsiteX3" fmla="*/ 1034653 w 1041370"/>
                      <a:gd name="connsiteY3" fmla="*/ 538588 h 1030424"/>
                      <a:gd name="connsiteX4" fmla="*/ 613713 w 1041370"/>
                      <a:gd name="connsiteY4" fmla="*/ 936733 h 1030424"/>
                      <a:gd name="connsiteX5" fmla="*/ 69663 w 1041370"/>
                      <a:gd name="connsiteY5" fmla="*/ 872068 h 1030424"/>
                      <a:gd name="connsiteX6" fmla="*/ 122449 w 1041370"/>
                      <a:gd name="connsiteY6" fmla="*/ 395386 h 1030424"/>
                      <a:gd name="connsiteX7" fmla="*/ 460001 w 1041370"/>
                      <a:gd name="connsiteY7" fmla="*/ 599738 h 1030424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266"/>
                      <a:gd name="connsiteY0" fmla="*/ 237961 h 1016230"/>
                      <a:gd name="connsiteX1" fmla="*/ 551904 w 1041266"/>
                      <a:gd name="connsiteY1" fmla="*/ 0 h 1016230"/>
                      <a:gd name="connsiteX2" fmla="*/ 675624 w 1041266"/>
                      <a:gd name="connsiteY2" fmla="*/ 300328 h 1016230"/>
                      <a:gd name="connsiteX3" fmla="*/ 1034653 w 1041266"/>
                      <a:gd name="connsiteY3" fmla="*/ 538491 h 1016230"/>
                      <a:gd name="connsiteX4" fmla="*/ 610959 w 1041266"/>
                      <a:gd name="connsiteY4" fmla="*/ 914602 h 1016230"/>
                      <a:gd name="connsiteX5" fmla="*/ 69663 w 1041266"/>
                      <a:gd name="connsiteY5" fmla="*/ 871971 h 1016230"/>
                      <a:gd name="connsiteX6" fmla="*/ 122449 w 1041266"/>
                      <a:gd name="connsiteY6" fmla="*/ 395289 h 1016230"/>
                      <a:gd name="connsiteX7" fmla="*/ 407671 w 1041266"/>
                      <a:gd name="connsiteY7" fmla="*/ 709810 h 1016230"/>
                      <a:gd name="connsiteX0" fmla="*/ 408043 w 1042386"/>
                      <a:gd name="connsiteY0" fmla="*/ 237961 h 1016230"/>
                      <a:gd name="connsiteX1" fmla="*/ 551904 w 1042386"/>
                      <a:gd name="connsiteY1" fmla="*/ 0 h 1016230"/>
                      <a:gd name="connsiteX2" fmla="*/ 675624 w 1042386"/>
                      <a:gd name="connsiteY2" fmla="*/ 300328 h 1016230"/>
                      <a:gd name="connsiteX3" fmla="*/ 1034653 w 1042386"/>
                      <a:gd name="connsiteY3" fmla="*/ 538491 h 1016230"/>
                      <a:gd name="connsiteX4" fmla="*/ 610959 w 1042386"/>
                      <a:gd name="connsiteY4" fmla="*/ 914602 h 1016230"/>
                      <a:gd name="connsiteX5" fmla="*/ 69663 w 1042386"/>
                      <a:gd name="connsiteY5" fmla="*/ 871971 h 1016230"/>
                      <a:gd name="connsiteX6" fmla="*/ 122449 w 1042386"/>
                      <a:gd name="connsiteY6" fmla="*/ 395289 h 1016230"/>
                      <a:gd name="connsiteX7" fmla="*/ 407671 w 1042386"/>
                      <a:gd name="connsiteY7" fmla="*/ 709810 h 1016230"/>
                      <a:gd name="connsiteX0" fmla="*/ 408043 w 1042386"/>
                      <a:gd name="connsiteY0" fmla="*/ 237961 h 1031503"/>
                      <a:gd name="connsiteX1" fmla="*/ 551904 w 1042386"/>
                      <a:gd name="connsiteY1" fmla="*/ 0 h 1031503"/>
                      <a:gd name="connsiteX2" fmla="*/ 675624 w 1042386"/>
                      <a:gd name="connsiteY2" fmla="*/ 300328 h 1031503"/>
                      <a:gd name="connsiteX3" fmla="*/ 1034653 w 1042386"/>
                      <a:gd name="connsiteY3" fmla="*/ 538491 h 1031503"/>
                      <a:gd name="connsiteX4" fmla="*/ 610959 w 1042386"/>
                      <a:gd name="connsiteY4" fmla="*/ 914602 h 1031503"/>
                      <a:gd name="connsiteX5" fmla="*/ 69663 w 1042386"/>
                      <a:gd name="connsiteY5" fmla="*/ 871971 h 1031503"/>
                      <a:gd name="connsiteX6" fmla="*/ 122449 w 1042386"/>
                      <a:gd name="connsiteY6" fmla="*/ 395289 h 1031503"/>
                      <a:gd name="connsiteX7" fmla="*/ 407671 w 1042386"/>
                      <a:gd name="connsiteY7" fmla="*/ 709810 h 1031503"/>
                      <a:gd name="connsiteX0" fmla="*/ 408043 w 1040983"/>
                      <a:gd name="connsiteY0" fmla="*/ 237961 h 1031503"/>
                      <a:gd name="connsiteX1" fmla="*/ 551904 w 1040983"/>
                      <a:gd name="connsiteY1" fmla="*/ 0 h 1031503"/>
                      <a:gd name="connsiteX2" fmla="*/ 675624 w 1040983"/>
                      <a:gd name="connsiteY2" fmla="*/ 300328 h 1031503"/>
                      <a:gd name="connsiteX3" fmla="*/ 1034653 w 1040983"/>
                      <a:gd name="connsiteY3" fmla="*/ 538491 h 1031503"/>
                      <a:gd name="connsiteX4" fmla="*/ 610959 w 1040983"/>
                      <a:gd name="connsiteY4" fmla="*/ 914602 h 1031503"/>
                      <a:gd name="connsiteX5" fmla="*/ 69663 w 1040983"/>
                      <a:gd name="connsiteY5" fmla="*/ 871971 h 1031503"/>
                      <a:gd name="connsiteX6" fmla="*/ 122449 w 1040983"/>
                      <a:gd name="connsiteY6" fmla="*/ 395289 h 1031503"/>
                      <a:gd name="connsiteX7" fmla="*/ 407671 w 1040983"/>
                      <a:gd name="connsiteY7" fmla="*/ 709810 h 1031503"/>
                      <a:gd name="connsiteX0" fmla="*/ 408043 w 1040983"/>
                      <a:gd name="connsiteY0" fmla="*/ 237961 h 1036239"/>
                      <a:gd name="connsiteX1" fmla="*/ 551904 w 1040983"/>
                      <a:gd name="connsiteY1" fmla="*/ 0 h 1036239"/>
                      <a:gd name="connsiteX2" fmla="*/ 675624 w 1040983"/>
                      <a:gd name="connsiteY2" fmla="*/ 300328 h 1036239"/>
                      <a:gd name="connsiteX3" fmla="*/ 1034653 w 1040983"/>
                      <a:gd name="connsiteY3" fmla="*/ 538491 h 1036239"/>
                      <a:gd name="connsiteX4" fmla="*/ 610959 w 1040983"/>
                      <a:gd name="connsiteY4" fmla="*/ 914602 h 1036239"/>
                      <a:gd name="connsiteX5" fmla="*/ 69663 w 1040983"/>
                      <a:gd name="connsiteY5" fmla="*/ 871971 h 1036239"/>
                      <a:gd name="connsiteX6" fmla="*/ 122449 w 1040983"/>
                      <a:gd name="connsiteY6" fmla="*/ 395289 h 1036239"/>
                      <a:gd name="connsiteX7" fmla="*/ 407671 w 1040983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75624 w 1040106"/>
                      <a:gd name="connsiteY2" fmla="*/ 300328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2163"/>
                      <a:gd name="connsiteY0" fmla="*/ 237961 h 1036239"/>
                      <a:gd name="connsiteX1" fmla="*/ 551904 w 1042163"/>
                      <a:gd name="connsiteY1" fmla="*/ 0 h 1036239"/>
                      <a:gd name="connsiteX2" fmla="*/ 694904 w 1042163"/>
                      <a:gd name="connsiteY2" fmla="*/ 308591 h 1036239"/>
                      <a:gd name="connsiteX3" fmla="*/ 1034653 w 1042163"/>
                      <a:gd name="connsiteY3" fmla="*/ 538491 h 1036239"/>
                      <a:gd name="connsiteX4" fmla="*/ 610959 w 1042163"/>
                      <a:gd name="connsiteY4" fmla="*/ 914602 h 1036239"/>
                      <a:gd name="connsiteX5" fmla="*/ 69663 w 1042163"/>
                      <a:gd name="connsiteY5" fmla="*/ 871971 h 1036239"/>
                      <a:gd name="connsiteX6" fmla="*/ 122449 w 1042163"/>
                      <a:gd name="connsiteY6" fmla="*/ 395289 h 1036239"/>
                      <a:gd name="connsiteX7" fmla="*/ 407671 w 1042163"/>
                      <a:gd name="connsiteY7" fmla="*/ 709810 h 103623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042163" h="1036239">
                        <a:moveTo>
                          <a:pt x="408043" y="237961"/>
                        </a:moveTo>
                        <a:cubicBezTo>
                          <a:pt x="343992" y="128344"/>
                          <a:pt x="425913" y="2202"/>
                          <a:pt x="551904" y="0"/>
                        </a:cubicBezTo>
                        <a:cubicBezTo>
                          <a:pt x="692297" y="9220"/>
                          <a:pt x="799637" y="145134"/>
                          <a:pt x="694904" y="308591"/>
                        </a:cubicBezTo>
                        <a:cubicBezTo>
                          <a:pt x="913733" y="254856"/>
                          <a:pt x="1005866" y="388412"/>
                          <a:pt x="1034653" y="538491"/>
                        </a:cubicBezTo>
                        <a:cubicBezTo>
                          <a:pt x="1080710" y="748323"/>
                          <a:pt x="911934" y="1029765"/>
                          <a:pt x="610959" y="914602"/>
                        </a:cubicBezTo>
                        <a:cubicBezTo>
                          <a:pt x="529678" y="1130828"/>
                          <a:pt x="156451" y="1022057"/>
                          <a:pt x="69663" y="871971"/>
                        </a:cubicBezTo>
                        <a:cubicBezTo>
                          <a:pt x="-4549" y="766325"/>
                          <a:pt x="-59482" y="489919"/>
                          <a:pt x="122449" y="395289"/>
                        </a:cubicBezTo>
                        <a:cubicBezTo>
                          <a:pt x="315758" y="274283"/>
                          <a:pt x="605462" y="514080"/>
                          <a:pt x="407671" y="709810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9" name="자유형: 도형 46">
                    <a:extLst>
                      <a:ext uri="{FF2B5EF4-FFF2-40B4-BE49-F238E27FC236}">
                        <a16:creationId xmlns:a16="http://schemas.microsoft.com/office/drawing/2014/main" xmlns="" id="{75FF01E1-B6BA-46A6-8726-68ACC3437923}"/>
                      </a:ext>
                    </a:extLst>
                  </p:cNvPr>
                  <p:cNvSpPr/>
                  <p:nvPr/>
                </p:nvSpPr>
                <p:spPr>
                  <a:xfrm>
                    <a:off x="6150565" y="3902140"/>
                    <a:ext cx="223711" cy="335071"/>
                  </a:xfrm>
                  <a:custGeom>
                    <a:avLst/>
                    <a:gdLst>
                      <a:gd name="connsiteX0" fmla="*/ 0 w 210368"/>
                      <a:gd name="connsiteY0" fmla="*/ 692812 h 692812"/>
                      <a:gd name="connsiteX1" fmla="*/ 145855 w 210368"/>
                      <a:gd name="connsiteY1" fmla="*/ 0 h 692812"/>
                      <a:gd name="connsiteX2" fmla="*/ 210368 w 210368"/>
                      <a:gd name="connsiteY2" fmla="*/ 350614 h 692812"/>
                      <a:gd name="connsiteX0" fmla="*/ 0 w 204758"/>
                      <a:gd name="connsiteY0" fmla="*/ 692812 h 692812"/>
                      <a:gd name="connsiteX1" fmla="*/ 145855 w 204758"/>
                      <a:gd name="connsiteY1" fmla="*/ 0 h 692812"/>
                      <a:gd name="connsiteX2" fmla="*/ 204758 w 204758"/>
                      <a:gd name="connsiteY2" fmla="*/ 350614 h 692812"/>
                      <a:gd name="connsiteX0" fmla="*/ 0 w 259110"/>
                      <a:gd name="connsiteY0" fmla="*/ 692812 h 692812"/>
                      <a:gd name="connsiteX1" fmla="*/ 145855 w 259110"/>
                      <a:gd name="connsiteY1" fmla="*/ 0 h 692812"/>
                      <a:gd name="connsiteX2" fmla="*/ 204758 w 259110"/>
                      <a:gd name="connsiteY2" fmla="*/ 350614 h 692812"/>
                      <a:gd name="connsiteX0" fmla="*/ 0 w 259110"/>
                      <a:gd name="connsiteY0" fmla="*/ 670372 h 670372"/>
                      <a:gd name="connsiteX1" fmla="*/ 145855 w 259110"/>
                      <a:gd name="connsiteY1" fmla="*/ 0 h 670372"/>
                      <a:gd name="connsiteX2" fmla="*/ 204758 w 259110"/>
                      <a:gd name="connsiteY2" fmla="*/ 328174 h 670372"/>
                      <a:gd name="connsiteX0" fmla="*/ 0 w 276458"/>
                      <a:gd name="connsiteY0" fmla="*/ 670372 h 670372"/>
                      <a:gd name="connsiteX1" fmla="*/ 145855 w 276458"/>
                      <a:gd name="connsiteY1" fmla="*/ 0 h 670372"/>
                      <a:gd name="connsiteX2" fmla="*/ 204758 w 276458"/>
                      <a:gd name="connsiteY2" fmla="*/ 328174 h 670372"/>
                      <a:gd name="connsiteX0" fmla="*/ 0 w 276458"/>
                      <a:gd name="connsiteY0" fmla="*/ 670381 h 670381"/>
                      <a:gd name="connsiteX1" fmla="*/ 145855 w 276458"/>
                      <a:gd name="connsiteY1" fmla="*/ 9 h 670381"/>
                      <a:gd name="connsiteX2" fmla="*/ 204758 w 276458"/>
                      <a:gd name="connsiteY2" fmla="*/ 328183 h 670381"/>
                      <a:gd name="connsiteX0" fmla="*/ 17567 w 294025"/>
                      <a:gd name="connsiteY0" fmla="*/ 670381 h 670381"/>
                      <a:gd name="connsiteX1" fmla="*/ 163422 w 294025"/>
                      <a:gd name="connsiteY1" fmla="*/ 9 h 670381"/>
                      <a:gd name="connsiteX2" fmla="*/ 222325 w 294025"/>
                      <a:gd name="connsiteY2" fmla="*/ 328183 h 670381"/>
                      <a:gd name="connsiteX0" fmla="*/ 17567 w 327330"/>
                      <a:gd name="connsiteY0" fmla="*/ 671068 h 671068"/>
                      <a:gd name="connsiteX1" fmla="*/ 163422 w 327330"/>
                      <a:gd name="connsiteY1" fmla="*/ 696 h 671068"/>
                      <a:gd name="connsiteX2" fmla="*/ 222325 w 327330"/>
                      <a:gd name="connsiteY2" fmla="*/ 328870 h 671068"/>
                      <a:gd name="connsiteX0" fmla="*/ 17567 w 321664"/>
                      <a:gd name="connsiteY0" fmla="*/ 671068 h 671068"/>
                      <a:gd name="connsiteX1" fmla="*/ 163422 w 321664"/>
                      <a:gd name="connsiteY1" fmla="*/ 696 h 671068"/>
                      <a:gd name="connsiteX2" fmla="*/ 222325 w 321664"/>
                      <a:gd name="connsiteY2" fmla="*/ 328870 h 671068"/>
                      <a:gd name="connsiteX0" fmla="*/ 18431 w 322528"/>
                      <a:gd name="connsiteY0" fmla="*/ 671068 h 671068"/>
                      <a:gd name="connsiteX1" fmla="*/ 164286 w 322528"/>
                      <a:gd name="connsiteY1" fmla="*/ 696 h 671068"/>
                      <a:gd name="connsiteX2" fmla="*/ 223189 w 322528"/>
                      <a:gd name="connsiteY2" fmla="*/ 328870 h 671068"/>
                      <a:gd name="connsiteX0" fmla="*/ 18431 w 311947"/>
                      <a:gd name="connsiteY0" fmla="*/ 671151 h 671151"/>
                      <a:gd name="connsiteX1" fmla="*/ 164286 w 311947"/>
                      <a:gd name="connsiteY1" fmla="*/ 779 h 671151"/>
                      <a:gd name="connsiteX2" fmla="*/ 203910 w 311947"/>
                      <a:gd name="connsiteY2" fmla="*/ 312427 h 671151"/>
                      <a:gd name="connsiteX0" fmla="*/ 18431 w 319515"/>
                      <a:gd name="connsiteY0" fmla="*/ 670768 h 670768"/>
                      <a:gd name="connsiteX1" fmla="*/ 164286 w 319515"/>
                      <a:gd name="connsiteY1" fmla="*/ 396 h 670768"/>
                      <a:gd name="connsiteX2" fmla="*/ 203910 w 319515"/>
                      <a:gd name="connsiteY2" fmla="*/ 312044 h 670768"/>
                      <a:gd name="connsiteX0" fmla="*/ 16717 w 317801"/>
                      <a:gd name="connsiteY0" fmla="*/ 670768 h 670768"/>
                      <a:gd name="connsiteX1" fmla="*/ 162572 w 317801"/>
                      <a:gd name="connsiteY1" fmla="*/ 396 h 670768"/>
                      <a:gd name="connsiteX2" fmla="*/ 202196 w 317801"/>
                      <a:gd name="connsiteY2" fmla="*/ 312044 h 670768"/>
                      <a:gd name="connsiteX0" fmla="*/ 16717 w 320719"/>
                      <a:gd name="connsiteY0" fmla="*/ 670412 h 670412"/>
                      <a:gd name="connsiteX1" fmla="*/ 162572 w 320719"/>
                      <a:gd name="connsiteY1" fmla="*/ 40 h 670412"/>
                      <a:gd name="connsiteX2" fmla="*/ 202196 w 320719"/>
                      <a:gd name="connsiteY2" fmla="*/ 311688 h 670412"/>
                      <a:gd name="connsiteX0" fmla="*/ 16717 w 314294"/>
                      <a:gd name="connsiteY0" fmla="*/ 670412 h 670412"/>
                      <a:gd name="connsiteX1" fmla="*/ 162572 w 314294"/>
                      <a:gd name="connsiteY1" fmla="*/ 40 h 670412"/>
                      <a:gd name="connsiteX2" fmla="*/ 202196 w 314294"/>
                      <a:gd name="connsiteY2" fmla="*/ 311688 h 670412"/>
                      <a:gd name="connsiteX0" fmla="*/ 20002 w 313692"/>
                      <a:gd name="connsiteY0" fmla="*/ 684181 h 684181"/>
                      <a:gd name="connsiteX1" fmla="*/ 157594 w 313692"/>
                      <a:gd name="connsiteY1" fmla="*/ 38 h 684181"/>
                      <a:gd name="connsiteX2" fmla="*/ 205481 w 313692"/>
                      <a:gd name="connsiteY2" fmla="*/ 325457 h 684181"/>
                      <a:gd name="connsiteX0" fmla="*/ 20002 w 335146"/>
                      <a:gd name="connsiteY0" fmla="*/ 684143 h 684143"/>
                      <a:gd name="connsiteX1" fmla="*/ 157594 w 335146"/>
                      <a:gd name="connsiteY1" fmla="*/ 0 h 684143"/>
                      <a:gd name="connsiteX2" fmla="*/ 205481 w 335146"/>
                      <a:gd name="connsiteY2" fmla="*/ 325419 h 684143"/>
                      <a:gd name="connsiteX0" fmla="*/ 20002 w 322593"/>
                      <a:gd name="connsiteY0" fmla="*/ 684143 h 684143"/>
                      <a:gd name="connsiteX1" fmla="*/ 157594 w 322593"/>
                      <a:gd name="connsiteY1" fmla="*/ 0 h 684143"/>
                      <a:gd name="connsiteX2" fmla="*/ 177939 w 322593"/>
                      <a:gd name="connsiteY2" fmla="*/ 275843 h 684143"/>
                      <a:gd name="connsiteX0" fmla="*/ 20002 w 322593"/>
                      <a:gd name="connsiteY0" fmla="*/ 684143 h 684143"/>
                      <a:gd name="connsiteX1" fmla="*/ 157594 w 322593"/>
                      <a:gd name="connsiteY1" fmla="*/ 0 h 684143"/>
                      <a:gd name="connsiteX2" fmla="*/ 177939 w 322593"/>
                      <a:gd name="connsiteY2" fmla="*/ 275843 h 684143"/>
                      <a:gd name="connsiteX0" fmla="*/ 20002 w 305016"/>
                      <a:gd name="connsiteY0" fmla="*/ 684145 h 684145"/>
                      <a:gd name="connsiteX1" fmla="*/ 157594 w 305016"/>
                      <a:gd name="connsiteY1" fmla="*/ 2 h 684145"/>
                      <a:gd name="connsiteX2" fmla="*/ 177939 w 305016"/>
                      <a:gd name="connsiteY2" fmla="*/ 275845 h 684145"/>
                      <a:gd name="connsiteX0" fmla="*/ 20002 w 305016"/>
                      <a:gd name="connsiteY0" fmla="*/ 684145 h 684145"/>
                      <a:gd name="connsiteX1" fmla="*/ 157594 w 305016"/>
                      <a:gd name="connsiteY1" fmla="*/ 2 h 684145"/>
                      <a:gd name="connsiteX2" fmla="*/ 177939 w 305016"/>
                      <a:gd name="connsiteY2" fmla="*/ 275845 h 684145"/>
                      <a:gd name="connsiteX0" fmla="*/ 11876 w 318923"/>
                      <a:gd name="connsiteY0" fmla="*/ 463808 h 463808"/>
                      <a:gd name="connsiteX1" fmla="*/ 171501 w 318923"/>
                      <a:gd name="connsiteY1" fmla="*/ 2 h 463808"/>
                      <a:gd name="connsiteX2" fmla="*/ 191846 w 318923"/>
                      <a:gd name="connsiteY2" fmla="*/ 275845 h 463808"/>
                      <a:gd name="connsiteX0" fmla="*/ 11876 w 318923"/>
                      <a:gd name="connsiteY0" fmla="*/ 444528 h 444528"/>
                      <a:gd name="connsiteX1" fmla="*/ 171501 w 318923"/>
                      <a:gd name="connsiteY1" fmla="*/ 2 h 444528"/>
                      <a:gd name="connsiteX2" fmla="*/ 191846 w 318923"/>
                      <a:gd name="connsiteY2" fmla="*/ 275845 h 444528"/>
                      <a:gd name="connsiteX0" fmla="*/ 1452 w 308499"/>
                      <a:gd name="connsiteY0" fmla="*/ 444528 h 444528"/>
                      <a:gd name="connsiteX1" fmla="*/ 161077 w 308499"/>
                      <a:gd name="connsiteY1" fmla="*/ 2 h 444528"/>
                      <a:gd name="connsiteX2" fmla="*/ 181422 w 308499"/>
                      <a:gd name="connsiteY2" fmla="*/ 275845 h 444528"/>
                      <a:gd name="connsiteX0" fmla="*/ 1452 w 296864"/>
                      <a:gd name="connsiteY0" fmla="*/ 444638 h 444638"/>
                      <a:gd name="connsiteX1" fmla="*/ 161077 w 296864"/>
                      <a:gd name="connsiteY1" fmla="*/ 112 h 444638"/>
                      <a:gd name="connsiteX2" fmla="*/ 181422 w 296864"/>
                      <a:gd name="connsiteY2" fmla="*/ 275955 h 4446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6864" h="444638">
                        <a:moveTo>
                          <a:pt x="1452" y="444638"/>
                        </a:moveTo>
                        <a:cubicBezTo>
                          <a:pt x="-2260" y="204656"/>
                          <a:pt x="-11482" y="8739"/>
                          <a:pt x="161077" y="112"/>
                        </a:cubicBezTo>
                        <a:cubicBezTo>
                          <a:pt x="350238" y="-6281"/>
                          <a:pt x="327228" y="262274"/>
                          <a:pt x="181422" y="275955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cxnSp>
                <p:nvCxnSpPr>
                  <p:cNvPr id="140" name="직선 연결선 47">
                    <a:extLst>
                      <a:ext uri="{FF2B5EF4-FFF2-40B4-BE49-F238E27FC236}">
                        <a16:creationId xmlns:a16="http://schemas.microsoft.com/office/drawing/2014/main" xmlns="" id="{AB18BE1C-988C-4251-A135-9DD4BE65268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6152008" y="3476077"/>
                    <a:ext cx="1188" cy="974737"/>
                  </a:xfrm>
                  <a:prstGeom prst="line">
                    <a:avLst/>
                  </a:prstGeom>
                  <a:ln w="317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자유형: 도형 95">
                  <a:extLst>
                    <a:ext uri="{FF2B5EF4-FFF2-40B4-BE49-F238E27FC236}">
                      <a16:creationId xmlns:a16="http://schemas.microsoft.com/office/drawing/2014/main" xmlns="" id="{301EABE0-B804-4978-824A-E1E6A73E5943}"/>
                    </a:ext>
                  </a:extLst>
                </p:cNvPr>
                <p:cNvSpPr/>
                <p:nvPr/>
              </p:nvSpPr>
              <p:spPr>
                <a:xfrm flipH="1">
                  <a:off x="3323392" y="61421"/>
                  <a:ext cx="2193989" cy="3316965"/>
                </a:xfrm>
                <a:custGeom>
                  <a:avLst/>
                  <a:gdLst>
                    <a:gd name="connsiteX0" fmla="*/ 467139 w 2385391"/>
                    <a:gd name="connsiteY0" fmla="*/ 0 h 3518453"/>
                    <a:gd name="connsiteX1" fmla="*/ 1023731 w 2385391"/>
                    <a:gd name="connsiteY1" fmla="*/ 357809 h 3518453"/>
                    <a:gd name="connsiteX2" fmla="*/ 1630018 w 2385391"/>
                    <a:gd name="connsiteY2" fmla="*/ 268357 h 3518453"/>
                    <a:gd name="connsiteX3" fmla="*/ 1789044 w 2385391"/>
                    <a:gd name="connsiteY3" fmla="*/ 715618 h 3518453"/>
                    <a:gd name="connsiteX4" fmla="*/ 2216426 w 2385391"/>
                    <a:gd name="connsiteY4" fmla="*/ 1063487 h 3518453"/>
                    <a:gd name="connsiteX5" fmla="*/ 2037522 w 2385391"/>
                    <a:gd name="connsiteY5" fmla="*/ 1639957 h 3518453"/>
                    <a:gd name="connsiteX6" fmla="*/ 2385391 w 2385391"/>
                    <a:gd name="connsiteY6" fmla="*/ 2057400 h 3518453"/>
                    <a:gd name="connsiteX7" fmla="*/ 1938131 w 2385391"/>
                    <a:gd name="connsiteY7" fmla="*/ 2643809 h 3518453"/>
                    <a:gd name="connsiteX8" fmla="*/ 1719470 w 2385391"/>
                    <a:gd name="connsiteY8" fmla="*/ 3299792 h 3518453"/>
                    <a:gd name="connsiteX9" fmla="*/ 1033670 w 2385391"/>
                    <a:gd name="connsiteY9" fmla="*/ 3349487 h 3518453"/>
                    <a:gd name="connsiteX10" fmla="*/ 357809 w 2385391"/>
                    <a:gd name="connsiteY10" fmla="*/ 3518453 h 3518453"/>
                    <a:gd name="connsiteX11" fmla="*/ 0 w 2385391"/>
                    <a:gd name="connsiteY11" fmla="*/ 2733261 h 3518453"/>
                    <a:gd name="connsiteX12" fmla="*/ 9939 w 2385391"/>
                    <a:gd name="connsiteY12" fmla="*/ 536713 h 3518453"/>
                    <a:gd name="connsiteX13" fmla="*/ 467139 w 2385391"/>
                    <a:gd name="connsiteY13" fmla="*/ 0 h 3518453"/>
                    <a:gd name="connsiteX0" fmla="*/ 467139 w 2385391"/>
                    <a:gd name="connsiteY0" fmla="*/ 0 h 3518453"/>
                    <a:gd name="connsiteX1" fmla="*/ 1023731 w 2385391"/>
                    <a:gd name="connsiteY1" fmla="*/ 357809 h 3518453"/>
                    <a:gd name="connsiteX2" fmla="*/ 1630018 w 2385391"/>
                    <a:gd name="connsiteY2" fmla="*/ 268357 h 3518453"/>
                    <a:gd name="connsiteX3" fmla="*/ 1789044 w 2385391"/>
                    <a:gd name="connsiteY3" fmla="*/ 715618 h 3518453"/>
                    <a:gd name="connsiteX4" fmla="*/ 2216426 w 2385391"/>
                    <a:gd name="connsiteY4" fmla="*/ 1063487 h 3518453"/>
                    <a:gd name="connsiteX5" fmla="*/ 2037522 w 2385391"/>
                    <a:gd name="connsiteY5" fmla="*/ 1639957 h 3518453"/>
                    <a:gd name="connsiteX6" fmla="*/ 2385391 w 2385391"/>
                    <a:gd name="connsiteY6" fmla="*/ 2057400 h 3518453"/>
                    <a:gd name="connsiteX7" fmla="*/ 1938131 w 2385391"/>
                    <a:gd name="connsiteY7" fmla="*/ 2643809 h 3518453"/>
                    <a:gd name="connsiteX8" fmla="*/ 1719470 w 2385391"/>
                    <a:gd name="connsiteY8" fmla="*/ 3299792 h 3518453"/>
                    <a:gd name="connsiteX9" fmla="*/ 1033670 w 2385391"/>
                    <a:gd name="connsiteY9" fmla="*/ 3349487 h 3518453"/>
                    <a:gd name="connsiteX10" fmla="*/ 357809 w 2385391"/>
                    <a:gd name="connsiteY10" fmla="*/ 3518453 h 3518453"/>
                    <a:gd name="connsiteX11" fmla="*/ 0 w 2385391"/>
                    <a:gd name="connsiteY11" fmla="*/ 2733261 h 3518453"/>
                    <a:gd name="connsiteX12" fmla="*/ 9939 w 2385391"/>
                    <a:gd name="connsiteY12" fmla="*/ 536713 h 3518453"/>
                    <a:gd name="connsiteX13" fmla="*/ 467139 w 2385391"/>
                    <a:gd name="connsiteY13" fmla="*/ 0 h 3518453"/>
                    <a:gd name="connsiteX0" fmla="*/ 467139 w 2385391"/>
                    <a:gd name="connsiteY0" fmla="*/ 2004 h 3520457"/>
                    <a:gd name="connsiteX1" fmla="*/ 1023731 w 2385391"/>
                    <a:gd name="connsiteY1" fmla="*/ 359813 h 3520457"/>
                    <a:gd name="connsiteX2" fmla="*/ 1630018 w 2385391"/>
                    <a:gd name="connsiteY2" fmla="*/ 270361 h 3520457"/>
                    <a:gd name="connsiteX3" fmla="*/ 1789044 w 2385391"/>
                    <a:gd name="connsiteY3" fmla="*/ 717622 h 3520457"/>
                    <a:gd name="connsiteX4" fmla="*/ 2216426 w 2385391"/>
                    <a:gd name="connsiteY4" fmla="*/ 1065491 h 3520457"/>
                    <a:gd name="connsiteX5" fmla="*/ 2037522 w 2385391"/>
                    <a:gd name="connsiteY5" fmla="*/ 1641961 h 3520457"/>
                    <a:gd name="connsiteX6" fmla="*/ 2385391 w 2385391"/>
                    <a:gd name="connsiteY6" fmla="*/ 2059404 h 3520457"/>
                    <a:gd name="connsiteX7" fmla="*/ 1938131 w 2385391"/>
                    <a:gd name="connsiteY7" fmla="*/ 2645813 h 3520457"/>
                    <a:gd name="connsiteX8" fmla="*/ 1719470 w 2385391"/>
                    <a:gd name="connsiteY8" fmla="*/ 3301796 h 3520457"/>
                    <a:gd name="connsiteX9" fmla="*/ 1033670 w 2385391"/>
                    <a:gd name="connsiteY9" fmla="*/ 3351491 h 3520457"/>
                    <a:gd name="connsiteX10" fmla="*/ 357809 w 2385391"/>
                    <a:gd name="connsiteY10" fmla="*/ 3520457 h 3520457"/>
                    <a:gd name="connsiteX11" fmla="*/ 0 w 2385391"/>
                    <a:gd name="connsiteY11" fmla="*/ 2735265 h 3520457"/>
                    <a:gd name="connsiteX12" fmla="*/ 9939 w 2385391"/>
                    <a:gd name="connsiteY12" fmla="*/ 538717 h 3520457"/>
                    <a:gd name="connsiteX13" fmla="*/ 467139 w 2385391"/>
                    <a:gd name="connsiteY13" fmla="*/ 2004 h 3520457"/>
                    <a:gd name="connsiteX0" fmla="*/ 467139 w 2385391"/>
                    <a:gd name="connsiteY0" fmla="*/ 2004 h 3520457"/>
                    <a:gd name="connsiteX1" fmla="*/ 1023731 w 2385391"/>
                    <a:gd name="connsiteY1" fmla="*/ 359813 h 3520457"/>
                    <a:gd name="connsiteX2" fmla="*/ 1630018 w 2385391"/>
                    <a:gd name="connsiteY2" fmla="*/ 270361 h 3520457"/>
                    <a:gd name="connsiteX3" fmla="*/ 1789044 w 2385391"/>
                    <a:gd name="connsiteY3" fmla="*/ 717622 h 3520457"/>
                    <a:gd name="connsiteX4" fmla="*/ 2216426 w 2385391"/>
                    <a:gd name="connsiteY4" fmla="*/ 1065491 h 3520457"/>
                    <a:gd name="connsiteX5" fmla="*/ 2037522 w 2385391"/>
                    <a:gd name="connsiteY5" fmla="*/ 1641961 h 3520457"/>
                    <a:gd name="connsiteX6" fmla="*/ 2385391 w 2385391"/>
                    <a:gd name="connsiteY6" fmla="*/ 2059404 h 3520457"/>
                    <a:gd name="connsiteX7" fmla="*/ 1938131 w 2385391"/>
                    <a:gd name="connsiteY7" fmla="*/ 2645813 h 3520457"/>
                    <a:gd name="connsiteX8" fmla="*/ 1719470 w 2385391"/>
                    <a:gd name="connsiteY8" fmla="*/ 3301796 h 3520457"/>
                    <a:gd name="connsiteX9" fmla="*/ 1033670 w 2385391"/>
                    <a:gd name="connsiteY9" fmla="*/ 3351491 h 3520457"/>
                    <a:gd name="connsiteX10" fmla="*/ 357809 w 2385391"/>
                    <a:gd name="connsiteY10" fmla="*/ 3520457 h 3520457"/>
                    <a:gd name="connsiteX11" fmla="*/ 0 w 2385391"/>
                    <a:gd name="connsiteY11" fmla="*/ 2735265 h 3520457"/>
                    <a:gd name="connsiteX12" fmla="*/ 9939 w 2385391"/>
                    <a:gd name="connsiteY12" fmla="*/ 538717 h 3520457"/>
                    <a:gd name="connsiteX13" fmla="*/ 467139 w 2385391"/>
                    <a:gd name="connsiteY13" fmla="*/ 2004 h 3520457"/>
                    <a:gd name="connsiteX0" fmla="*/ 467139 w 2385391"/>
                    <a:gd name="connsiteY0" fmla="*/ 1983 h 3520436"/>
                    <a:gd name="connsiteX1" fmla="*/ 991074 w 2385391"/>
                    <a:gd name="connsiteY1" fmla="*/ 363058 h 3520436"/>
                    <a:gd name="connsiteX2" fmla="*/ 1630018 w 2385391"/>
                    <a:gd name="connsiteY2" fmla="*/ 270340 h 3520436"/>
                    <a:gd name="connsiteX3" fmla="*/ 1789044 w 2385391"/>
                    <a:gd name="connsiteY3" fmla="*/ 717601 h 3520436"/>
                    <a:gd name="connsiteX4" fmla="*/ 2216426 w 2385391"/>
                    <a:gd name="connsiteY4" fmla="*/ 1065470 h 3520436"/>
                    <a:gd name="connsiteX5" fmla="*/ 2037522 w 2385391"/>
                    <a:gd name="connsiteY5" fmla="*/ 1641940 h 3520436"/>
                    <a:gd name="connsiteX6" fmla="*/ 2385391 w 2385391"/>
                    <a:gd name="connsiteY6" fmla="*/ 2059383 h 3520436"/>
                    <a:gd name="connsiteX7" fmla="*/ 1938131 w 2385391"/>
                    <a:gd name="connsiteY7" fmla="*/ 2645792 h 3520436"/>
                    <a:gd name="connsiteX8" fmla="*/ 1719470 w 2385391"/>
                    <a:gd name="connsiteY8" fmla="*/ 3301775 h 3520436"/>
                    <a:gd name="connsiteX9" fmla="*/ 1033670 w 2385391"/>
                    <a:gd name="connsiteY9" fmla="*/ 3351470 h 3520436"/>
                    <a:gd name="connsiteX10" fmla="*/ 357809 w 2385391"/>
                    <a:gd name="connsiteY10" fmla="*/ 3520436 h 3520436"/>
                    <a:gd name="connsiteX11" fmla="*/ 0 w 2385391"/>
                    <a:gd name="connsiteY11" fmla="*/ 2735244 h 3520436"/>
                    <a:gd name="connsiteX12" fmla="*/ 9939 w 2385391"/>
                    <a:gd name="connsiteY12" fmla="*/ 538696 h 3520436"/>
                    <a:gd name="connsiteX13" fmla="*/ 467139 w 2385391"/>
                    <a:gd name="connsiteY13" fmla="*/ 1983 h 3520436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30018 w 2385391"/>
                    <a:gd name="connsiteY2" fmla="*/ 271778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620221 w 2385391"/>
                    <a:gd name="connsiteY2" fmla="*/ 291372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89044 w 2385391"/>
                    <a:gd name="connsiteY3" fmla="*/ 71903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28836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216426 w 2385391"/>
                    <a:gd name="connsiteY4" fmla="*/ 1066908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37522 w 2385391"/>
                    <a:gd name="connsiteY5" fmla="*/ 1643378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21194 w 2385391"/>
                    <a:gd name="connsiteY5" fmla="*/ 1656441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2021194 w 2385391"/>
                    <a:gd name="connsiteY5" fmla="*/ 1656441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95068 w 2385391"/>
                    <a:gd name="connsiteY5" fmla="*/ 1640113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85391"/>
                    <a:gd name="connsiteY0" fmla="*/ 3421 h 3521874"/>
                    <a:gd name="connsiteX1" fmla="*/ 991074 w 2385391"/>
                    <a:gd name="connsiteY1" fmla="*/ 364496 h 3521874"/>
                    <a:gd name="connsiteX2" fmla="*/ 1597361 w 2385391"/>
                    <a:gd name="connsiteY2" fmla="*/ 304435 h 3521874"/>
                    <a:gd name="connsiteX3" fmla="*/ 1762919 w 2385391"/>
                    <a:gd name="connsiteY3" fmla="*/ 741899 h 3521874"/>
                    <a:gd name="connsiteX4" fmla="*/ 2190300 w 2385391"/>
                    <a:gd name="connsiteY4" fmla="*/ 1096300 h 3521874"/>
                    <a:gd name="connsiteX5" fmla="*/ 1982005 w 2385391"/>
                    <a:gd name="connsiteY5" fmla="*/ 1627050 h 3521874"/>
                    <a:gd name="connsiteX6" fmla="*/ 2385391 w 2385391"/>
                    <a:gd name="connsiteY6" fmla="*/ 2060821 h 3521874"/>
                    <a:gd name="connsiteX7" fmla="*/ 1938131 w 2385391"/>
                    <a:gd name="connsiteY7" fmla="*/ 2647230 h 3521874"/>
                    <a:gd name="connsiteX8" fmla="*/ 1719470 w 2385391"/>
                    <a:gd name="connsiteY8" fmla="*/ 3303213 h 3521874"/>
                    <a:gd name="connsiteX9" fmla="*/ 1033670 w 2385391"/>
                    <a:gd name="connsiteY9" fmla="*/ 3352908 h 3521874"/>
                    <a:gd name="connsiteX10" fmla="*/ 357809 w 2385391"/>
                    <a:gd name="connsiteY10" fmla="*/ 3521874 h 3521874"/>
                    <a:gd name="connsiteX11" fmla="*/ 0 w 2385391"/>
                    <a:gd name="connsiteY11" fmla="*/ 2736682 h 3521874"/>
                    <a:gd name="connsiteX12" fmla="*/ 9939 w 2385391"/>
                    <a:gd name="connsiteY12" fmla="*/ 540134 h 3521874"/>
                    <a:gd name="connsiteX13" fmla="*/ 467139 w 2385391"/>
                    <a:gd name="connsiteY13" fmla="*/ 3421 h 3521874"/>
                    <a:gd name="connsiteX0" fmla="*/ 467139 w 2352734"/>
                    <a:gd name="connsiteY0" fmla="*/ 3421 h 3521874"/>
                    <a:gd name="connsiteX1" fmla="*/ 991074 w 2352734"/>
                    <a:gd name="connsiteY1" fmla="*/ 364496 h 3521874"/>
                    <a:gd name="connsiteX2" fmla="*/ 1597361 w 2352734"/>
                    <a:gd name="connsiteY2" fmla="*/ 304435 h 3521874"/>
                    <a:gd name="connsiteX3" fmla="*/ 1762919 w 2352734"/>
                    <a:gd name="connsiteY3" fmla="*/ 741899 h 3521874"/>
                    <a:gd name="connsiteX4" fmla="*/ 2190300 w 2352734"/>
                    <a:gd name="connsiteY4" fmla="*/ 1096300 h 3521874"/>
                    <a:gd name="connsiteX5" fmla="*/ 1982005 w 2352734"/>
                    <a:gd name="connsiteY5" fmla="*/ 1627050 h 3521874"/>
                    <a:gd name="connsiteX6" fmla="*/ 2352734 w 2352734"/>
                    <a:gd name="connsiteY6" fmla="*/ 2080415 h 3521874"/>
                    <a:gd name="connsiteX7" fmla="*/ 1938131 w 2352734"/>
                    <a:gd name="connsiteY7" fmla="*/ 2647230 h 3521874"/>
                    <a:gd name="connsiteX8" fmla="*/ 1719470 w 2352734"/>
                    <a:gd name="connsiteY8" fmla="*/ 3303213 h 3521874"/>
                    <a:gd name="connsiteX9" fmla="*/ 1033670 w 2352734"/>
                    <a:gd name="connsiteY9" fmla="*/ 3352908 h 3521874"/>
                    <a:gd name="connsiteX10" fmla="*/ 357809 w 2352734"/>
                    <a:gd name="connsiteY10" fmla="*/ 3521874 h 3521874"/>
                    <a:gd name="connsiteX11" fmla="*/ 0 w 2352734"/>
                    <a:gd name="connsiteY11" fmla="*/ 2736682 h 3521874"/>
                    <a:gd name="connsiteX12" fmla="*/ 9939 w 2352734"/>
                    <a:gd name="connsiteY12" fmla="*/ 540134 h 3521874"/>
                    <a:gd name="connsiteX13" fmla="*/ 467139 w 2352734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27050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38131 w 2352860"/>
                    <a:gd name="connsiteY7" fmla="*/ 2647230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15271 w 2352860"/>
                    <a:gd name="connsiteY7" fmla="*/ 2614573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915271 w 2352860"/>
                    <a:gd name="connsiteY7" fmla="*/ 2614573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21104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08041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860"/>
                    <a:gd name="connsiteY0" fmla="*/ 3421 h 3521874"/>
                    <a:gd name="connsiteX1" fmla="*/ 991074 w 2352860"/>
                    <a:gd name="connsiteY1" fmla="*/ 364496 h 3521874"/>
                    <a:gd name="connsiteX2" fmla="*/ 1597361 w 2352860"/>
                    <a:gd name="connsiteY2" fmla="*/ 304435 h 3521874"/>
                    <a:gd name="connsiteX3" fmla="*/ 1762919 w 2352860"/>
                    <a:gd name="connsiteY3" fmla="*/ 741899 h 3521874"/>
                    <a:gd name="connsiteX4" fmla="*/ 2190300 w 2352860"/>
                    <a:gd name="connsiteY4" fmla="*/ 1096300 h 3521874"/>
                    <a:gd name="connsiteX5" fmla="*/ 1982005 w 2352860"/>
                    <a:gd name="connsiteY5" fmla="*/ 1640112 h 3521874"/>
                    <a:gd name="connsiteX6" fmla="*/ 2352734 w 2352860"/>
                    <a:gd name="connsiteY6" fmla="*/ 2080415 h 3521874"/>
                    <a:gd name="connsiteX7" fmla="*/ 1882614 w 2352860"/>
                    <a:gd name="connsiteY7" fmla="*/ 2608041 h 3521874"/>
                    <a:gd name="connsiteX8" fmla="*/ 1719470 w 2352860"/>
                    <a:gd name="connsiteY8" fmla="*/ 3303213 h 3521874"/>
                    <a:gd name="connsiteX9" fmla="*/ 1033670 w 2352860"/>
                    <a:gd name="connsiteY9" fmla="*/ 3352908 h 3521874"/>
                    <a:gd name="connsiteX10" fmla="*/ 357809 w 2352860"/>
                    <a:gd name="connsiteY10" fmla="*/ 3521874 h 3521874"/>
                    <a:gd name="connsiteX11" fmla="*/ 0 w 2352860"/>
                    <a:gd name="connsiteY11" fmla="*/ 2736682 h 3521874"/>
                    <a:gd name="connsiteX12" fmla="*/ 9939 w 2352860"/>
                    <a:gd name="connsiteY12" fmla="*/ 540134 h 3521874"/>
                    <a:gd name="connsiteX13" fmla="*/ 467139 w 2352860"/>
                    <a:gd name="connsiteY13" fmla="*/ 3421 h 3521874"/>
                    <a:gd name="connsiteX0" fmla="*/ 467139 w 2352734"/>
                    <a:gd name="connsiteY0" fmla="*/ 3421 h 3521874"/>
                    <a:gd name="connsiteX1" fmla="*/ 991074 w 2352734"/>
                    <a:gd name="connsiteY1" fmla="*/ 364496 h 3521874"/>
                    <a:gd name="connsiteX2" fmla="*/ 1597361 w 2352734"/>
                    <a:gd name="connsiteY2" fmla="*/ 304435 h 3521874"/>
                    <a:gd name="connsiteX3" fmla="*/ 1762919 w 2352734"/>
                    <a:gd name="connsiteY3" fmla="*/ 741899 h 3521874"/>
                    <a:gd name="connsiteX4" fmla="*/ 2190300 w 2352734"/>
                    <a:gd name="connsiteY4" fmla="*/ 1096300 h 3521874"/>
                    <a:gd name="connsiteX5" fmla="*/ 1982005 w 2352734"/>
                    <a:gd name="connsiteY5" fmla="*/ 1640112 h 3521874"/>
                    <a:gd name="connsiteX6" fmla="*/ 2352734 w 2352734"/>
                    <a:gd name="connsiteY6" fmla="*/ 2080415 h 3521874"/>
                    <a:gd name="connsiteX7" fmla="*/ 1882614 w 2352734"/>
                    <a:gd name="connsiteY7" fmla="*/ 2608041 h 3521874"/>
                    <a:gd name="connsiteX8" fmla="*/ 1719470 w 2352734"/>
                    <a:gd name="connsiteY8" fmla="*/ 3303213 h 3521874"/>
                    <a:gd name="connsiteX9" fmla="*/ 1033670 w 2352734"/>
                    <a:gd name="connsiteY9" fmla="*/ 3352908 h 3521874"/>
                    <a:gd name="connsiteX10" fmla="*/ 357809 w 2352734"/>
                    <a:gd name="connsiteY10" fmla="*/ 3521874 h 3521874"/>
                    <a:gd name="connsiteX11" fmla="*/ 0 w 2352734"/>
                    <a:gd name="connsiteY11" fmla="*/ 2736682 h 3521874"/>
                    <a:gd name="connsiteX12" fmla="*/ 9939 w 2352734"/>
                    <a:gd name="connsiteY12" fmla="*/ 540134 h 3521874"/>
                    <a:gd name="connsiteX13" fmla="*/ 467139 w 2352734"/>
                    <a:gd name="connsiteY13" fmla="*/ 3421 h 3521874"/>
                    <a:gd name="connsiteX0" fmla="*/ 467139 w 2352760"/>
                    <a:gd name="connsiteY0" fmla="*/ 3421 h 3521874"/>
                    <a:gd name="connsiteX1" fmla="*/ 991074 w 2352760"/>
                    <a:gd name="connsiteY1" fmla="*/ 364496 h 3521874"/>
                    <a:gd name="connsiteX2" fmla="*/ 1597361 w 2352760"/>
                    <a:gd name="connsiteY2" fmla="*/ 304435 h 3521874"/>
                    <a:gd name="connsiteX3" fmla="*/ 1762919 w 2352760"/>
                    <a:gd name="connsiteY3" fmla="*/ 741899 h 3521874"/>
                    <a:gd name="connsiteX4" fmla="*/ 2190300 w 2352760"/>
                    <a:gd name="connsiteY4" fmla="*/ 1096300 h 3521874"/>
                    <a:gd name="connsiteX5" fmla="*/ 1982005 w 2352760"/>
                    <a:gd name="connsiteY5" fmla="*/ 1640112 h 3521874"/>
                    <a:gd name="connsiteX6" fmla="*/ 2352734 w 2352760"/>
                    <a:gd name="connsiteY6" fmla="*/ 2080415 h 3521874"/>
                    <a:gd name="connsiteX7" fmla="*/ 1882614 w 2352760"/>
                    <a:gd name="connsiteY7" fmla="*/ 2608041 h 3521874"/>
                    <a:gd name="connsiteX8" fmla="*/ 1719470 w 2352760"/>
                    <a:gd name="connsiteY8" fmla="*/ 3303213 h 3521874"/>
                    <a:gd name="connsiteX9" fmla="*/ 1033670 w 2352760"/>
                    <a:gd name="connsiteY9" fmla="*/ 3352908 h 3521874"/>
                    <a:gd name="connsiteX10" fmla="*/ 357809 w 2352760"/>
                    <a:gd name="connsiteY10" fmla="*/ 3521874 h 3521874"/>
                    <a:gd name="connsiteX11" fmla="*/ 0 w 2352760"/>
                    <a:gd name="connsiteY11" fmla="*/ 2736682 h 3521874"/>
                    <a:gd name="connsiteX12" fmla="*/ 9939 w 2352760"/>
                    <a:gd name="connsiteY12" fmla="*/ 540134 h 3521874"/>
                    <a:gd name="connsiteX13" fmla="*/ 467139 w 2352760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82614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719470 w 2349495"/>
                    <a:gd name="connsiteY8" fmla="*/ 3303213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90079 w 2349495"/>
                    <a:gd name="connsiteY8" fmla="*/ 3264025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90079 w 2349495"/>
                    <a:gd name="connsiteY8" fmla="*/ 3264025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033670 w 2349495"/>
                    <a:gd name="connsiteY9" fmla="*/ 3352908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521874"/>
                    <a:gd name="connsiteX1" fmla="*/ 991074 w 2349495"/>
                    <a:gd name="connsiteY1" fmla="*/ 364496 h 3521874"/>
                    <a:gd name="connsiteX2" fmla="*/ 1597361 w 2349495"/>
                    <a:gd name="connsiteY2" fmla="*/ 304435 h 3521874"/>
                    <a:gd name="connsiteX3" fmla="*/ 1762919 w 2349495"/>
                    <a:gd name="connsiteY3" fmla="*/ 741899 h 3521874"/>
                    <a:gd name="connsiteX4" fmla="*/ 2190300 w 2349495"/>
                    <a:gd name="connsiteY4" fmla="*/ 1096300 h 3521874"/>
                    <a:gd name="connsiteX5" fmla="*/ 1982005 w 2349495"/>
                    <a:gd name="connsiteY5" fmla="*/ 1640112 h 3521874"/>
                    <a:gd name="connsiteX6" fmla="*/ 2349468 w 2349495"/>
                    <a:gd name="connsiteY6" fmla="*/ 2100010 h 3521874"/>
                    <a:gd name="connsiteX7" fmla="*/ 1869551 w 2349495"/>
                    <a:gd name="connsiteY7" fmla="*/ 2608041 h 3521874"/>
                    <a:gd name="connsiteX8" fmla="*/ 1686813 w 2349495"/>
                    <a:gd name="connsiteY8" fmla="*/ 3254228 h 3521874"/>
                    <a:gd name="connsiteX9" fmla="*/ 1108782 w 2349495"/>
                    <a:gd name="connsiteY9" fmla="*/ 3333313 h 3521874"/>
                    <a:gd name="connsiteX10" fmla="*/ 357809 w 2349495"/>
                    <a:gd name="connsiteY10" fmla="*/ 3521874 h 3521874"/>
                    <a:gd name="connsiteX11" fmla="*/ 0 w 2349495"/>
                    <a:gd name="connsiteY11" fmla="*/ 2736682 h 3521874"/>
                    <a:gd name="connsiteX12" fmla="*/ 9939 w 2349495"/>
                    <a:gd name="connsiteY12" fmla="*/ 540134 h 3521874"/>
                    <a:gd name="connsiteX13" fmla="*/ 467139 w 2349495"/>
                    <a:gd name="connsiteY13" fmla="*/ 3421 h 3521874"/>
                    <a:gd name="connsiteX0" fmla="*/ 467139 w 2349495"/>
                    <a:gd name="connsiteY0" fmla="*/ 3421 h 3484067"/>
                    <a:gd name="connsiteX1" fmla="*/ 991074 w 2349495"/>
                    <a:gd name="connsiteY1" fmla="*/ 364496 h 3484067"/>
                    <a:gd name="connsiteX2" fmla="*/ 1597361 w 2349495"/>
                    <a:gd name="connsiteY2" fmla="*/ 304435 h 3484067"/>
                    <a:gd name="connsiteX3" fmla="*/ 1762919 w 2349495"/>
                    <a:gd name="connsiteY3" fmla="*/ 741899 h 3484067"/>
                    <a:gd name="connsiteX4" fmla="*/ 2190300 w 2349495"/>
                    <a:gd name="connsiteY4" fmla="*/ 1096300 h 3484067"/>
                    <a:gd name="connsiteX5" fmla="*/ 1982005 w 2349495"/>
                    <a:gd name="connsiteY5" fmla="*/ 1640112 h 3484067"/>
                    <a:gd name="connsiteX6" fmla="*/ 2349468 w 2349495"/>
                    <a:gd name="connsiteY6" fmla="*/ 2100010 h 3484067"/>
                    <a:gd name="connsiteX7" fmla="*/ 1869551 w 2349495"/>
                    <a:gd name="connsiteY7" fmla="*/ 2608041 h 3484067"/>
                    <a:gd name="connsiteX8" fmla="*/ 1686813 w 2349495"/>
                    <a:gd name="connsiteY8" fmla="*/ 3254228 h 3484067"/>
                    <a:gd name="connsiteX9" fmla="*/ 1108782 w 2349495"/>
                    <a:gd name="connsiteY9" fmla="*/ 3333313 h 3484067"/>
                    <a:gd name="connsiteX10" fmla="*/ 364340 w 2349495"/>
                    <a:gd name="connsiteY10" fmla="*/ 3469622 h 3484067"/>
                    <a:gd name="connsiteX11" fmla="*/ 0 w 2349495"/>
                    <a:gd name="connsiteY11" fmla="*/ 2736682 h 3484067"/>
                    <a:gd name="connsiteX12" fmla="*/ 9939 w 2349495"/>
                    <a:gd name="connsiteY12" fmla="*/ 540134 h 3484067"/>
                    <a:gd name="connsiteX13" fmla="*/ 467139 w 2349495"/>
                    <a:gd name="connsiteY13" fmla="*/ 3421 h 3484067"/>
                    <a:gd name="connsiteX0" fmla="*/ 467139 w 2349495"/>
                    <a:gd name="connsiteY0" fmla="*/ 3421 h 3480224"/>
                    <a:gd name="connsiteX1" fmla="*/ 991074 w 2349495"/>
                    <a:gd name="connsiteY1" fmla="*/ 364496 h 3480224"/>
                    <a:gd name="connsiteX2" fmla="*/ 1597361 w 2349495"/>
                    <a:gd name="connsiteY2" fmla="*/ 304435 h 3480224"/>
                    <a:gd name="connsiteX3" fmla="*/ 1762919 w 2349495"/>
                    <a:gd name="connsiteY3" fmla="*/ 741899 h 3480224"/>
                    <a:gd name="connsiteX4" fmla="*/ 2190300 w 2349495"/>
                    <a:gd name="connsiteY4" fmla="*/ 1096300 h 3480224"/>
                    <a:gd name="connsiteX5" fmla="*/ 1982005 w 2349495"/>
                    <a:gd name="connsiteY5" fmla="*/ 1640112 h 3480224"/>
                    <a:gd name="connsiteX6" fmla="*/ 2349468 w 2349495"/>
                    <a:gd name="connsiteY6" fmla="*/ 2100010 h 3480224"/>
                    <a:gd name="connsiteX7" fmla="*/ 1869551 w 2349495"/>
                    <a:gd name="connsiteY7" fmla="*/ 2608041 h 3480224"/>
                    <a:gd name="connsiteX8" fmla="*/ 1686813 w 2349495"/>
                    <a:gd name="connsiteY8" fmla="*/ 3254228 h 3480224"/>
                    <a:gd name="connsiteX9" fmla="*/ 1108782 w 2349495"/>
                    <a:gd name="connsiteY9" fmla="*/ 3333313 h 3480224"/>
                    <a:gd name="connsiteX10" fmla="*/ 370871 w 2349495"/>
                    <a:gd name="connsiteY10" fmla="*/ 3459825 h 3480224"/>
                    <a:gd name="connsiteX11" fmla="*/ 0 w 2349495"/>
                    <a:gd name="connsiteY11" fmla="*/ 2736682 h 3480224"/>
                    <a:gd name="connsiteX12" fmla="*/ 9939 w 2349495"/>
                    <a:gd name="connsiteY12" fmla="*/ 540134 h 3480224"/>
                    <a:gd name="connsiteX13" fmla="*/ 467139 w 2349495"/>
                    <a:gd name="connsiteY13" fmla="*/ 3421 h 3480224"/>
                    <a:gd name="connsiteX0" fmla="*/ 467139 w 2349495"/>
                    <a:gd name="connsiteY0" fmla="*/ 3421 h 3552207"/>
                    <a:gd name="connsiteX1" fmla="*/ 991074 w 2349495"/>
                    <a:gd name="connsiteY1" fmla="*/ 364496 h 3552207"/>
                    <a:gd name="connsiteX2" fmla="*/ 1597361 w 2349495"/>
                    <a:gd name="connsiteY2" fmla="*/ 304435 h 3552207"/>
                    <a:gd name="connsiteX3" fmla="*/ 1762919 w 2349495"/>
                    <a:gd name="connsiteY3" fmla="*/ 741899 h 3552207"/>
                    <a:gd name="connsiteX4" fmla="*/ 2190300 w 2349495"/>
                    <a:gd name="connsiteY4" fmla="*/ 1096300 h 3552207"/>
                    <a:gd name="connsiteX5" fmla="*/ 1982005 w 2349495"/>
                    <a:gd name="connsiteY5" fmla="*/ 1640112 h 3552207"/>
                    <a:gd name="connsiteX6" fmla="*/ 2349468 w 2349495"/>
                    <a:gd name="connsiteY6" fmla="*/ 2100010 h 3552207"/>
                    <a:gd name="connsiteX7" fmla="*/ 1869551 w 2349495"/>
                    <a:gd name="connsiteY7" fmla="*/ 2608041 h 3552207"/>
                    <a:gd name="connsiteX8" fmla="*/ 1686813 w 2349495"/>
                    <a:gd name="connsiteY8" fmla="*/ 3254228 h 3552207"/>
                    <a:gd name="connsiteX9" fmla="*/ 1108782 w 2349495"/>
                    <a:gd name="connsiteY9" fmla="*/ 3333313 h 3552207"/>
                    <a:gd name="connsiteX10" fmla="*/ 370871 w 2349495"/>
                    <a:gd name="connsiteY10" fmla="*/ 3459825 h 3552207"/>
                    <a:gd name="connsiteX11" fmla="*/ 0 w 2349495"/>
                    <a:gd name="connsiteY11" fmla="*/ 2736682 h 3552207"/>
                    <a:gd name="connsiteX12" fmla="*/ 9939 w 2349495"/>
                    <a:gd name="connsiteY12" fmla="*/ 540134 h 3552207"/>
                    <a:gd name="connsiteX13" fmla="*/ 467139 w 2349495"/>
                    <a:gd name="connsiteY13" fmla="*/ 3421 h 3552207"/>
                    <a:gd name="connsiteX0" fmla="*/ 467139 w 2349495"/>
                    <a:gd name="connsiteY0" fmla="*/ 3421 h 3552207"/>
                    <a:gd name="connsiteX1" fmla="*/ 991074 w 2349495"/>
                    <a:gd name="connsiteY1" fmla="*/ 364496 h 3552207"/>
                    <a:gd name="connsiteX2" fmla="*/ 1597361 w 2349495"/>
                    <a:gd name="connsiteY2" fmla="*/ 304435 h 3552207"/>
                    <a:gd name="connsiteX3" fmla="*/ 1762919 w 2349495"/>
                    <a:gd name="connsiteY3" fmla="*/ 741899 h 3552207"/>
                    <a:gd name="connsiteX4" fmla="*/ 2190300 w 2349495"/>
                    <a:gd name="connsiteY4" fmla="*/ 1096300 h 3552207"/>
                    <a:gd name="connsiteX5" fmla="*/ 1982005 w 2349495"/>
                    <a:gd name="connsiteY5" fmla="*/ 1640112 h 3552207"/>
                    <a:gd name="connsiteX6" fmla="*/ 2349468 w 2349495"/>
                    <a:gd name="connsiteY6" fmla="*/ 2100010 h 3552207"/>
                    <a:gd name="connsiteX7" fmla="*/ 1869551 w 2349495"/>
                    <a:gd name="connsiteY7" fmla="*/ 2608041 h 3552207"/>
                    <a:gd name="connsiteX8" fmla="*/ 1686813 w 2349495"/>
                    <a:gd name="connsiteY8" fmla="*/ 3254228 h 3552207"/>
                    <a:gd name="connsiteX9" fmla="*/ 1108782 w 2349495"/>
                    <a:gd name="connsiteY9" fmla="*/ 3333313 h 3552207"/>
                    <a:gd name="connsiteX10" fmla="*/ 370871 w 2349495"/>
                    <a:gd name="connsiteY10" fmla="*/ 3459825 h 3552207"/>
                    <a:gd name="connsiteX11" fmla="*/ 0 w 2349495"/>
                    <a:gd name="connsiteY11" fmla="*/ 2736682 h 3552207"/>
                    <a:gd name="connsiteX12" fmla="*/ 9939 w 2349495"/>
                    <a:gd name="connsiteY12" fmla="*/ 540134 h 3552207"/>
                    <a:gd name="connsiteX13" fmla="*/ 467139 w 2349495"/>
                    <a:gd name="connsiteY13" fmla="*/ 3421 h 3552207"/>
                    <a:gd name="connsiteX0" fmla="*/ 467233 w 2349589"/>
                    <a:gd name="connsiteY0" fmla="*/ 3421 h 3552207"/>
                    <a:gd name="connsiteX1" fmla="*/ 991168 w 2349589"/>
                    <a:gd name="connsiteY1" fmla="*/ 364496 h 3552207"/>
                    <a:gd name="connsiteX2" fmla="*/ 1597455 w 2349589"/>
                    <a:gd name="connsiteY2" fmla="*/ 304435 h 3552207"/>
                    <a:gd name="connsiteX3" fmla="*/ 1763013 w 2349589"/>
                    <a:gd name="connsiteY3" fmla="*/ 741899 h 3552207"/>
                    <a:gd name="connsiteX4" fmla="*/ 2190394 w 2349589"/>
                    <a:gd name="connsiteY4" fmla="*/ 1096300 h 3552207"/>
                    <a:gd name="connsiteX5" fmla="*/ 1982099 w 2349589"/>
                    <a:gd name="connsiteY5" fmla="*/ 1640112 h 3552207"/>
                    <a:gd name="connsiteX6" fmla="*/ 2349562 w 2349589"/>
                    <a:gd name="connsiteY6" fmla="*/ 2100010 h 3552207"/>
                    <a:gd name="connsiteX7" fmla="*/ 1869645 w 2349589"/>
                    <a:gd name="connsiteY7" fmla="*/ 2608041 h 3552207"/>
                    <a:gd name="connsiteX8" fmla="*/ 1686907 w 2349589"/>
                    <a:gd name="connsiteY8" fmla="*/ 3254228 h 3552207"/>
                    <a:gd name="connsiteX9" fmla="*/ 1108876 w 2349589"/>
                    <a:gd name="connsiteY9" fmla="*/ 3333313 h 3552207"/>
                    <a:gd name="connsiteX10" fmla="*/ 370965 w 2349589"/>
                    <a:gd name="connsiteY10" fmla="*/ 3459825 h 3552207"/>
                    <a:gd name="connsiteX11" fmla="*/ 94 w 2349589"/>
                    <a:gd name="connsiteY11" fmla="*/ 2736682 h 3552207"/>
                    <a:gd name="connsiteX12" fmla="*/ 10033 w 2349589"/>
                    <a:gd name="connsiteY12" fmla="*/ 540134 h 3552207"/>
                    <a:gd name="connsiteX13" fmla="*/ 467233 w 2349589"/>
                    <a:gd name="connsiteY13" fmla="*/ 3421 h 35522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2349589" h="3552207">
                      <a:moveTo>
                        <a:pt x="467233" y="3421"/>
                      </a:moveTo>
                      <a:cubicBezTo>
                        <a:pt x="734407" y="-24266"/>
                        <a:pt x="981985" y="117864"/>
                        <a:pt x="991168" y="364496"/>
                      </a:cubicBezTo>
                      <a:cubicBezTo>
                        <a:pt x="1194352" y="121319"/>
                        <a:pt x="1498773" y="227572"/>
                        <a:pt x="1597455" y="304435"/>
                      </a:cubicBezTo>
                      <a:cubicBezTo>
                        <a:pt x="1689652" y="352285"/>
                        <a:pt x="1788382" y="579749"/>
                        <a:pt x="1763013" y="741899"/>
                      </a:cubicBezTo>
                      <a:cubicBezTo>
                        <a:pt x="1943573" y="782744"/>
                        <a:pt x="2133931" y="882371"/>
                        <a:pt x="2190394" y="1096300"/>
                      </a:cubicBezTo>
                      <a:cubicBezTo>
                        <a:pt x="2247236" y="1330910"/>
                        <a:pt x="2127731" y="1529599"/>
                        <a:pt x="1982099" y="1640112"/>
                      </a:cubicBezTo>
                      <a:cubicBezTo>
                        <a:pt x="2152484" y="1693262"/>
                        <a:pt x="2352260" y="1890106"/>
                        <a:pt x="2349562" y="2100010"/>
                      </a:cubicBezTo>
                      <a:cubicBezTo>
                        <a:pt x="2319129" y="2527345"/>
                        <a:pt x="2047035" y="2618311"/>
                        <a:pt x="1869645" y="2608041"/>
                      </a:cubicBezTo>
                      <a:cubicBezTo>
                        <a:pt x="1950246" y="2898548"/>
                        <a:pt x="1812046" y="3097616"/>
                        <a:pt x="1686907" y="3254228"/>
                      </a:cubicBezTo>
                      <a:cubicBezTo>
                        <a:pt x="1508381" y="3391624"/>
                        <a:pt x="1336387" y="3401657"/>
                        <a:pt x="1108876" y="3333313"/>
                      </a:cubicBezTo>
                      <a:cubicBezTo>
                        <a:pt x="969586" y="3611704"/>
                        <a:pt x="680072" y="3589648"/>
                        <a:pt x="370965" y="3459825"/>
                      </a:cubicBezTo>
                      <a:cubicBezTo>
                        <a:pt x="103649" y="3346140"/>
                        <a:pt x="-3644" y="3069170"/>
                        <a:pt x="94" y="2736682"/>
                      </a:cubicBezTo>
                      <a:lnTo>
                        <a:pt x="10033" y="540134"/>
                      </a:lnTo>
                      <a:cubicBezTo>
                        <a:pt x="2413" y="246930"/>
                        <a:pt x="200533" y="45165"/>
                        <a:pt x="467233" y="3421"/>
                      </a:cubicBezTo>
                      <a:close/>
                    </a:path>
                  </a:pathLst>
                </a:cu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1"/>
                </a:p>
              </p:txBody>
            </p:sp>
            <p:grpSp>
              <p:nvGrpSpPr>
                <p:cNvPr id="130" name="그룹 96">
                  <a:extLst>
                    <a:ext uri="{FF2B5EF4-FFF2-40B4-BE49-F238E27FC236}">
                      <a16:creationId xmlns:a16="http://schemas.microsoft.com/office/drawing/2014/main" xmlns="" id="{4918AE9E-D690-4CB1-BB3F-940F85A6FF95}"/>
                    </a:ext>
                  </a:extLst>
                </p:cNvPr>
                <p:cNvGrpSpPr/>
                <p:nvPr/>
              </p:nvGrpSpPr>
              <p:grpSpPr>
                <a:xfrm flipH="1">
                  <a:off x="3326867" y="66818"/>
                  <a:ext cx="2194998" cy="3306170"/>
                  <a:chOff x="6150565" y="3254095"/>
                  <a:chExt cx="979312" cy="1475068"/>
                </a:xfrm>
              </p:grpSpPr>
              <p:sp>
                <p:nvSpPr>
                  <p:cNvPr id="131" name="자유형: 도형 97">
                    <a:extLst>
                      <a:ext uri="{FF2B5EF4-FFF2-40B4-BE49-F238E27FC236}">
                        <a16:creationId xmlns:a16="http://schemas.microsoft.com/office/drawing/2014/main" xmlns="" id="{4420BC60-0FF1-4D01-9116-CEDE0F027DB7}"/>
                      </a:ext>
                    </a:extLst>
                  </p:cNvPr>
                  <p:cNvSpPr/>
                  <p:nvPr/>
                </p:nvSpPr>
                <p:spPr>
                  <a:xfrm>
                    <a:off x="6154072" y="3254095"/>
                    <a:ext cx="734589" cy="517434"/>
                  </a:xfrm>
                  <a:custGeom>
                    <a:avLst/>
                    <a:gdLst>
                      <a:gd name="connsiteX0" fmla="*/ 182319 w 931229"/>
                      <a:gd name="connsiteY0" fmla="*/ 476834 h 617079"/>
                      <a:gd name="connsiteX1" fmla="*/ 423541 w 931229"/>
                      <a:gd name="connsiteY1" fmla="*/ 339394 h 617079"/>
                      <a:gd name="connsiteX2" fmla="*/ 516103 w 931229"/>
                      <a:gd name="connsiteY2" fmla="*/ 617079 h 617079"/>
                      <a:gd name="connsiteX3" fmla="*/ 0 w 931229"/>
                      <a:gd name="connsiteY3" fmla="*/ 448785 h 617079"/>
                      <a:gd name="connsiteX4" fmla="*/ 274881 w 931229"/>
                      <a:gd name="connsiteY4" fmla="*/ 0 h 617079"/>
                      <a:gd name="connsiteX5" fmla="*/ 504883 w 931229"/>
                      <a:gd name="connsiteY5" fmla="*/ 235612 h 617079"/>
                      <a:gd name="connsiteX6" fmla="*/ 765740 w 931229"/>
                      <a:gd name="connsiteY6" fmla="*/ 159879 h 617079"/>
                      <a:gd name="connsiteX7" fmla="*/ 931229 w 931229"/>
                      <a:gd name="connsiteY7" fmla="*/ 403906 h 617079"/>
                      <a:gd name="connsiteX0" fmla="*/ 182319 w 931922"/>
                      <a:gd name="connsiteY0" fmla="*/ 476834 h 617079"/>
                      <a:gd name="connsiteX1" fmla="*/ 423541 w 931922"/>
                      <a:gd name="connsiteY1" fmla="*/ 339394 h 617079"/>
                      <a:gd name="connsiteX2" fmla="*/ 516103 w 931922"/>
                      <a:gd name="connsiteY2" fmla="*/ 617079 h 617079"/>
                      <a:gd name="connsiteX3" fmla="*/ 0 w 931922"/>
                      <a:gd name="connsiteY3" fmla="*/ 448785 h 617079"/>
                      <a:gd name="connsiteX4" fmla="*/ 274881 w 931922"/>
                      <a:gd name="connsiteY4" fmla="*/ 0 h 617079"/>
                      <a:gd name="connsiteX5" fmla="*/ 504883 w 931922"/>
                      <a:gd name="connsiteY5" fmla="*/ 235612 h 617079"/>
                      <a:gd name="connsiteX6" fmla="*/ 765740 w 931922"/>
                      <a:gd name="connsiteY6" fmla="*/ 159879 h 617079"/>
                      <a:gd name="connsiteX7" fmla="*/ 931229 w 931922"/>
                      <a:gd name="connsiteY7" fmla="*/ 403906 h 617079"/>
                      <a:gd name="connsiteX0" fmla="*/ 182319 w 931922"/>
                      <a:gd name="connsiteY0" fmla="*/ 476834 h 617079"/>
                      <a:gd name="connsiteX1" fmla="*/ 423541 w 931922"/>
                      <a:gd name="connsiteY1" fmla="*/ 339394 h 617079"/>
                      <a:gd name="connsiteX2" fmla="*/ 516103 w 931922"/>
                      <a:gd name="connsiteY2" fmla="*/ 617079 h 617079"/>
                      <a:gd name="connsiteX3" fmla="*/ 0 w 931922"/>
                      <a:gd name="connsiteY3" fmla="*/ 448785 h 617079"/>
                      <a:gd name="connsiteX4" fmla="*/ 274881 w 931922"/>
                      <a:gd name="connsiteY4" fmla="*/ 0 h 617079"/>
                      <a:gd name="connsiteX5" fmla="*/ 504883 w 931922"/>
                      <a:gd name="connsiteY5" fmla="*/ 235612 h 617079"/>
                      <a:gd name="connsiteX6" fmla="*/ 765740 w 931922"/>
                      <a:gd name="connsiteY6" fmla="*/ 159879 h 617079"/>
                      <a:gd name="connsiteX7" fmla="*/ 931229 w 931922"/>
                      <a:gd name="connsiteY7" fmla="*/ 403906 h 617079"/>
                      <a:gd name="connsiteX0" fmla="*/ 182319 w 931968"/>
                      <a:gd name="connsiteY0" fmla="*/ 476834 h 617079"/>
                      <a:gd name="connsiteX1" fmla="*/ 423541 w 931968"/>
                      <a:gd name="connsiteY1" fmla="*/ 339394 h 617079"/>
                      <a:gd name="connsiteX2" fmla="*/ 516103 w 931968"/>
                      <a:gd name="connsiteY2" fmla="*/ 617079 h 617079"/>
                      <a:gd name="connsiteX3" fmla="*/ 0 w 931968"/>
                      <a:gd name="connsiteY3" fmla="*/ 448785 h 617079"/>
                      <a:gd name="connsiteX4" fmla="*/ 274881 w 931968"/>
                      <a:gd name="connsiteY4" fmla="*/ 0 h 617079"/>
                      <a:gd name="connsiteX5" fmla="*/ 504883 w 931968"/>
                      <a:gd name="connsiteY5" fmla="*/ 235612 h 617079"/>
                      <a:gd name="connsiteX6" fmla="*/ 765740 w 931968"/>
                      <a:gd name="connsiteY6" fmla="*/ 159879 h 617079"/>
                      <a:gd name="connsiteX7" fmla="*/ 931229 w 93196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504883 w 932698"/>
                      <a:gd name="connsiteY5" fmla="*/ 235612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504883 w 932698"/>
                      <a:gd name="connsiteY5" fmla="*/ 235612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2698"/>
                      <a:gd name="connsiteY0" fmla="*/ 476834 h 617079"/>
                      <a:gd name="connsiteX1" fmla="*/ 423541 w 932698"/>
                      <a:gd name="connsiteY1" fmla="*/ 339394 h 617079"/>
                      <a:gd name="connsiteX2" fmla="*/ 516103 w 932698"/>
                      <a:gd name="connsiteY2" fmla="*/ 617079 h 617079"/>
                      <a:gd name="connsiteX3" fmla="*/ 0 w 932698"/>
                      <a:gd name="connsiteY3" fmla="*/ 448785 h 617079"/>
                      <a:gd name="connsiteX4" fmla="*/ 274881 w 932698"/>
                      <a:gd name="connsiteY4" fmla="*/ 0 h 617079"/>
                      <a:gd name="connsiteX5" fmla="*/ 477341 w 932698"/>
                      <a:gd name="connsiteY5" fmla="*/ 243874 h 617079"/>
                      <a:gd name="connsiteX6" fmla="*/ 765740 w 932698"/>
                      <a:gd name="connsiteY6" fmla="*/ 159879 h 617079"/>
                      <a:gd name="connsiteX7" fmla="*/ 931229 w 932698"/>
                      <a:gd name="connsiteY7" fmla="*/ 403906 h 617079"/>
                      <a:gd name="connsiteX0" fmla="*/ 182319 w 933062"/>
                      <a:gd name="connsiteY0" fmla="*/ 476834 h 617079"/>
                      <a:gd name="connsiteX1" fmla="*/ 423541 w 933062"/>
                      <a:gd name="connsiteY1" fmla="*/ 339394 h 617079"/>
                      <a:gd name="connsiteX2" fmla="*/ 516103 w 933062"/>
                      <a:gd name="connsiteY2" fmla="*/ 617079 h 617079"/>
                      <a:gd name="connsiteX3" fmla="*/ 0 w 933062"/>
                      <a:gd name="connsiteY3" fmla="*/ 448785 h 617079"/>
                      <a:gd name="connsiteX4" fmla="*/ 274881 w 933062"/>
                      <a:gd name="connsiteY4" fmla="*/ 0 h 617079"/>
                      <a:gd name="connsiteX5" fmla="*/ 477341 w 933062"/>
                      <a:gd name="connsiteY5" fmla="*/ 243874 h 617079"/>
                      <a:gd name="connsiteX6" fmla="*/ 765740 w 933062"/>
                      <a:gd name="connsiteY6" fmla="*/ 159879 h 617079"/>
                      <a:gd name="connsiteX7" fmla="*/ 931229 w 933062"/>
                      <a:gd name="connsiteY7" fmla="*/ 403906 h 617079"/>
                      <a:gd name="connsiteX0" fmla="*/ 182319 w 933062"/>
                      <a:gd name="connsiteY0" fmla="*/ 476834 h 617079"/>
                      <a:gd name="connsiteX1" fmla="*/ 423541 w 933062"/>
                      <a:gd name="connsiteY1" fmla="*/ 339394 h 617079"/>
                      <a:gd name="connsiteX2" fmla="*/ 516103 w 933062"/>
                      <a:gd name="connsiteY2" fmla="*/ 617079 h 617079"/>
                      <a:gd name="connsiteX3" fmla="*/ 0 w 933062"/>
                      <a:gd name="connsiteY3" fmla="*/ 448785 h 617079"/>
                      <a:gd name="connsiteX4" fmla="*/ 274881 w 933062"/>
                      <a:gd name="connsiteY4" fmla="*/ 0 h 617079"/>
                      <a:gd name="connsiteX5" fmla="*/ 477341 w 933062"/>
                      <a:gd name="connsiteY5" fmla="*/ 243874 h 617079"/>
                      <a:gd name="connsiteX6" fmla="*/ 765740 w 933062"/>
                      <a:gd name="connsiteY6" fmla="*/ 159879 h 617079"/>
                      <a:gd name="connsiteX7" fmla="*/ 931229 w 933062"/>
                      <a:gd name="connsiteY7" fmla="*/ 403906 h 617079"/>
                      <a:gd name="connsiteX0" fmla="*/ 182319 w 934161"/>
                      <a:gd name="connsiteY0" fmla="*/ 476834 h 617079"/>
                      <a:gd name="connsiteX1" fmla="*/ 423541 w 934161"/>
                      <a:gd name="connsiteY1" fmla="*/ 339394 h 617079"/>
                      <a:gd name="connsiteX2" fmla="*/ 516103 w 934161"/>
                      <a:gd name="connsiteY2" fmla="*/ 617079 h 617079"/>
                      <a:gd name="connsiteX3" fmla="*/ 0 w 934161"/>
                      <a:gd name="connsiteY3" fmla="*/ 448785 h 617079"/>
                      <a:gd name="connsiteX4" fmla="*/ 274881 w 934161"/>
                      <a:gd name="connsiteY4" fmla="*/ 0 h 617079"/>
                      <a:gd name="connsiteX5" fmla="*/ 477341 w 934161"/>
                      <a:gd name="connsiteY5" fmla="*/ 243874 h 617079"/>
                      <a:gd name="connsiteX6" fmla="*/ 787773 w 934161"/>
                      <a:gd name="connsiteY6" fmla="*/ 162633 h 617079"/>
                      <a:gd name="connsiteX7" fmla="*/ 931229 w 934161"/>
                      <a:gd name="connsiteY7" fmla="*/ 403906 h 617079"/>
                      <a:gd name="connsiteX0" fmla="*/ 182319 w 933800"/>
                      <a:gd name="connsiteY0" fmla="*/ 476834 h 617079"/>
                      <a:gd name="connsiteX1" fmla="*/ 423541 w 933800"/>
                      <a:gd name="connsiteY1" fmla="*/ 339394 h 617079"/>
                      <a:gd name="connsiteX2" fmla="*/ 516103 w 933800"/>
                      <a:gd name="connsiteY2" fmla="*/ 617079 h 617079"/>
                      <a:gd name="connsiteX3" fmla="*/ 0 w 933800"/>
                      <a:gd name="connsiteY3" fmla="*/ 448785 h 617079"/>
                      <a:gd name="connsiteX4" fmla="*/ 274881 w 933800"/>
                      <a:gd name="connsiteY4" fmla="*/ 0 h 617079"/>
                      <a:gd name="connsiteX5" fmla="*/ 477341 w 933800"/>
                      <a:gd name="connsiteY5" fmla="*/ 243874 h 617079"/>
                      <a:gd name="connsiteX6" fmla="*/ 782265 w 933800"/>
                      <a:gd name="connsiteY6" fmla="*/ 143353 h 617079"/>
                      <a:gd name="connsiteX7" fmla="*/ 931229 w 933800"/>
                      <a:gd name="connsiteY7" fmla="*/ 403906 h 617079"/>
                      <a:gd name="connsiteX0" fmla="*/ 182319 w 933800"/>
                      <a:gd name="connsiteY0" fmla="*/ 476834 h 617079"/>
                      <a:gd name="connsiteX1" fmla="*/ 423541 w 933800"/>
                      <a:gd name="connsiteY1" fmla="*/ 339394 h 617079"/>
                      <a:gd name="connsiteX2" fmla="*/ 516103 w 933800"/>
                      <a:gd name="connsiteY2" fmla="*/ 617079 h 617079"/>
                      <a:gd name="connsiteX3" fmla="*/ 0 w 933800"/>
                      <a:gd name="connsiteY3" fmla="*/ 448785 h 617079"/>
                      <a:gd name="connsiteX4" fmla="*/ 274881 w 933800"/>
                      <a:gd name="connsiteY4" fmla="*/ 0 h 617079"/>
                      <a:gd name="connsiteX5" fmla="*/ 477341 w 933800"/>
                      <a:gd name="connsiteY5" fmla="*/ 243874 h 617079"/>
                      <a:gd name="connsiteX6" fmla="*/ 782265 w 933800"/>
                      <a:gd name="connsiteY6" fmla="*/ 143353 h 617079"/>
                      <a:gd name="connsiteX7" fmla="*/ 931229 w 933800"/>
                      <a:gd name="connsiteY7" fmla="*/ 403906 h 617079"/>
                      <a:gd name="connsiteX0" fmla="*/ 182319 w 935016"/>
                      <a:gd name="connsiteY0" fmla="*/ 476834 h 617079"/>
                      <a:gd name="connsiteX1" fmla="*/ 423541 w 935016"/>
                      <a:gd name="connsiteY1" fmla="*/ 339394 h 617079"/>
                      <a:gd name="connsiteX2" fmla="*/ 516103 w 935016"/>
                      <a:gd name="connsiteY2" fmla="*/ 617079 h 617079"/>
                      <a:gd name="connsiteX3" fmla="*/ 0 w 935016"/>
                      <a:gd name="connsiteY3" fmla="*/ 448785 h 617079"/>
                      <a:gd name="connsiteX4" fmla="*/ 274881 w 935016"/>
                      <a:gd name="connsiteY4" fmla="*/ 0 h 617079"/>
                      <a:gd name="connsiteX5" fmla="*/ 477341 w 935016"/>
                      <a:gd name="connsiteY5" fmla="*/ 243874 h 617079"/>
                      <a:gd name="connsiteX6" fmla="*/ 782265 w 935016"/>
                      <a:gd name="connsiteY6" fmla="*/ 143353 h 617079"/>
                      <a:gd name="connsiteX7" fmla="*/ 931229 w 935016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77341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74881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6834 h 617079"/>
                      <a:gd name="connsiteX1" fmla="*/ 423541 w 932773"/>
                      <a:gd name="connsiteY1" fmla="*/ 339394 h 617079"/>
                      <a:gd name="connsiteX2" fmla="*/ 516103 w 932773"/>
                      <a:gd name="connsiteY2" fmla="*/ 617079 h 617079"/>
                      <a:gd name="connsiteX3" fmla="*/ 0 w 932773"/>
                      <a:gd name="connsiteY3" fmla="*/ 448785 h 617079"/>
                      <a:gd name="connsiteX4" fmla="*/ 239076 w 932773"/>
                      <a:gd name="connsiteY4" fmla="*/ 0 h 617079"/>
                      <a:gd name="connsiteX5" fmla="*/ 491112 w 932773"/>
                      <a:gd name="connsiteY5" fmla="*/ 243874 h 617079"/>
                      <a:gd name="connsiteX6" fmla="*/ 782265 w 932773"/>
                      <a:gd name="connsiteY6" fmla="*/ 143353 h 617079"/>
                      <a:gd name="connsiteX7" fmla="*/ 931229 w 932773"/>
                      <a:gd name="connsiteY7" fmla="*/ 403906 h 617079"/>
                      <a:gd name="connsiteX0" fmla="*/ 182319 w 932773"/>
                      <a:gd name="connsiteY0" fmla="*/ 478537 h 618782"/>
                      <a:gd name="connsiteX1" fmla="*/ 423541 w 932773"/>
                      <a:gd name="connsiteY1" fmla="*/ 341097 h 618782"/>
                      <a:gd name="connsiteX2" fmla="*/ 516103 w 932773"/>
                      <a:gd name="connsiteY2" fmla="*/ 618782 h 618782"/>
                      <a:gd name="connsiteX3" fmla="*/ 0 w 932773"/>
                      <a:gd name="connsiteY3" fmla="*/ 450488 h 618782"/>
                      <a:gd name="connsiteX4" fmla="*/ 239076 w 932773"/>
                      <a:gd name="connsiteY4" fmla="*/ 1703 h 618782"/>
                      <a:gd name="connsiteX5" fmla="*/ 491112 w 932773"/>
                      <a:gd name="connsiteY5" fmla="*/ 245577 h 618782"/>
                      <a:gd name="connsiteX6" fmla="*/ 782265 w 932773"/>
                      <a:gd name="connsiteY6" fmla="*/ 145056 h 618782"/>
                      <a:gd name="connsiteX7" fmla="*/ 931229 w 932773"/>
                      <a:gd name="connsiteY7" fmla="*/ 405609 h 618782"/>
                      <a:gd name="connsiteX0" fmla="*/ 182319 w 932773"/>
                      <a:gd name="connsiteY0" fmla="*/ 478537 h 618782"/>
                      <a:gd name="connsiteX1" fmla="*/ 423541 w 932773"/>
                      <a:gd name="connsiteY1" fmla="*/ 341097 h 618782"/>
                      <a:gd name="connsiteX2" fmla="*/ 516103 w 932773"/>
                      <a:gd name="connsiteY2" fmla="*/ 618782 h 618782"/>
                      <a:gd name="connsiteX3" fmla="*/ 0 w 932773"/>
                      <a:gd name="connsiteY3" fmla="*/ 450488 h 618782"/>
                      <a:gd name="connsiteX4" fmla="*/ 239076 w 932773"/>
                      <a:gd name="connsiteY4" fmla="*/ 1703 h 618782"/>
                      <a:gd name="connsiteX5" fmla="*/ 491112 w 932773"/>
                      <a:gd name="connsiteY5" fmla="*/ 245577 h 618782"/>
                      <a:gd name="connsiteX6" fmla="*/ 782265 w 932773"/>
                      <a:gd name="connsiteY6" fmla="*/ 145056 h 618782"/>
                      <a:gd name="connsiteX7" fmla="*/ 931229 w 932773"/>
                      <a:gd name="connsiteY7" fmla="*/ 405609 h 618782"/>
                      <a:gd name="connsiteX0" fmla="*/ 160286 w 910740"/>
                      <a:gd name="connsiteY0" fmla="*/ 478537 h 618782"/>
                      <a:gd name="connsiteX1" fmla="*/ 401508 w 910740"/>
                      <a:gd name="connsiteY1" fmla="*/ 341097 h 618782"/>
                      <a:gd name="connsiteX2" fmla="*/ 494070 w 910740"/>
                      <a:gd name="connsiteY2" fmla="*/ 618782 h 618782"/>
                      <a:gd name="connsiteX3" fmla="*/ 0 w 910740"/>
                      <a:gd name="connsiteY3" fmla="*/ 450488 h 618782"/>
                      <a:gd name="connsiteX4" fmla="*/ 217043 w 910740"/>
                      <a:gd name="connsiteY4" fmla="*/ 1703 h 618782"/>
                      <a:gd name="connsiteX5" fmla="*/ 469079 w 910740"/>
                      <a:gd name="connsiteY5" fmla="*/ 245577 h 618782"/>
                      <a:gd name="connsiteX6" fmla="*/ 760232 w 910740"/>
                      <a:gd name="connsiteY6" fmla="*/ 145056 h 618782"/>
                      <a:gd name="connsiteX7" fmla="*/ 909196 w 910740"/>
                      <a:gd name="connsiteY7" fmla="*/ 405609 h 618782"/>
                      <a:gd name="connsiteX0" fmla="*/ 205095 w 955549"/>
                      <a:gd name="connsiteY0" fmla="*/ 478537 h 618782"/>
                      <a:gd name="connsiteX1" fmla="*/ 446317 w 955549"/>
                      <a:gd name="connsiteY1" fmla="*/ 341097 h 618782"/>
                      <a:gd name="connsiteX2" fmla="*/ 538879 w 955549"/>
                      <a:gd name="connsiteY2" fmla="*/ 618782 h 618782"/>
                      <a:gd name="connsiteX3" fmla="*/ 44809 w 955549"/>
                      <a:gd name="connsiteY3" fmla="*/ 450488 h 618782"/>
                      <a:gd name="connsiteX4" fmla="*/ 261852 w 955549"/>
                      <a:gd name="connsiteY4" fmla="*/ 1703 h 618782"/>
                      <a:gd name="connsiteX5" fmla="*/ 513888 w 955549"/>
                      <a:gd name="connsiteY5" fmla="*/ 245577 h 618782"/>
                      <a:gd name="connsiteX6" fmla="*/ 805041 w 955549"/>
                      <a:gd name="connsiteY6" fmla="*/ 145056 h 618782"/>
                      <a:gd name="connsiteX7" fmla="*/ 954005 w 955549"/>
                      <a:gd name="connsiteY7" fmla="*/ 405609 h 618782"/>
                      <a:gd name="connsiteX0" fmla="*/ 205095 w 955549"/>
                      <a:gd name="connsiteY0" fmla="*/ 478537 h 618782"/>
                      <a:gd name="connsiteX1" fmla="*/ 446317 w 955549"/>
                      <a:gd name="connsiteY1" fmla="*/ 341097 h 618782"/>
                      <a:gd name="connsiteX2" fmla="*/ 538879 w 955549"/>
                      <a:gd name="connsiteY2" fmla="*/ 618782 h 618782"/>
                      <a:gd name="connsiteX3" fmla="*/ 44809 w 955549"/>
                      <a:gd name="connsiteY3" fmla="*/ 450488 h 618782"/>
                      <a:gd name="connsiteX4" fmla="*/ 261852 w 955549"/>
                      <a:gd name="connsiteY4" fmla="*/ 1703 h 618782"/>
                      <a:gd name="connsiteX5" fmla="*/ 513888 w 955549"/>
                      <a:gd name="connsiteY5" fmla="*/ 245577 h 618782"/>
                      <a:gd name="connsiteX6" fmla="*/ 805041 w 955549"/>
                      <a:gd name="connsiteY6" fmla="*/ 145056 h 618782"/>
                      <a:gd name="connsiteX7" fmla="*/ 954005 w 955549"/>
                      <a:gd name="connsiteY7" fmla="*/ 405609 h 618782"/>
                      <a:gd name="connsiteX0" fmla="*/ 205095 w 955549"/>
                      <a:gd name="connsiteY0" fmla="*/ 478537 h 607765"/>
                      <a:gd name="connsiteX1" fmla="*/ 446317 w 955549"/>
                      <a:gd name="connsiteY1" fmla="*/ 341097 h 607765"/>
                      <a:gd name="connsiteX2" fmla="*/ 527862 w 955549"/>
                      <a:gd name="connsiteY2" fmla="*/ 607765 h 607765"/>
                      <a:gd name="connsiteX3" fmla="*/ 44809 w 955549"/>
                      <a:gd name="connsiteY3" fmla="*/ 450488 h 607765"/>
                      <a:gd name="connsiteX4" fmla="*/ 261852 w 955549"/>
                      <a:gd name="connsiteY4" fmla="*/ 1703 h 607765"/>
                      <a:gd name="connsiteX5" fmla="*/ 513888 w 955549"/>
                      <a:gd name="connsiteY5" fmla="*/ 245577 h 607765"/>
                      <a:gd name="connsiteX6" fmla="*/ 805041 w 955549"/>
                      <a:gd name="connsiteY6" fmla="*/ 145056 h 607765"/>
                      <a:gd name="connsiteX7" fmla="*/ 954005 w 955549"/>
                      <a:gd name="connsiteY7" fmla="*/ 405609 h 607765"/>
                      <a:gd name="connsiteX0" fmla="*/ 205095 w 955549"/>
                      <a:gd name="connsiteY0" fmla="*/ 478537 h 664635"/>
                      <a:gd name="connsiteX1" fmla="*/ 446317 w 955549"/>
                      <a:gd name="connsiteY1" fmla="*/ 34109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46317 w 955549"/>
                      <a:gd name="connsiteY1" fmla="*/ 34109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47853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402249 w 955549"/>
                      <a:gd name="connsiteY1" fmla="*/ 352114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05095 w 955549"/>
                      <a:gd name="connsiteY0" fmla="*/ 511587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4635"/>
                      <a:gd name="connsiteX1" fmla="*/ 396740 w 955549"/>
                      <a:gd name="connsiteY1" fmla="*/ 327327 h 664635"/>
                      <a:gd name="connsiteX2" fmla="*/ 527862 w 955549"/>
                      <a:gd name="connsiteY2" fmla="*/ 607765 h 664635"/>
                      <a:gd name="connsiteX3" fmla="*/ 44809 w 955549"/>
                      <a:gd name="connsiteY3" fmla="*/ 450488 h 664635"/>
                      <a:gd name="connsiteX4" fmla="*/ 261852 w 955549"/>
                      <a:gd name="connsiteY4" fmla="*/ 1703 h 664635"/>
                      <a:gd name="connsiteX5" fmla="*/ 513888 w 955549"/>
                      <a:gd name="connsiteY5" fmla="*/ 245577 h 664635"/>
                      <a:gd name="connsiteX6" fmla="*/ 805041 w 955549"/>
                      <a:gd name="connsiteY6" fmla="*/ 145056 h 664635"/>
                      <a:gd name="connsiteX7" fmla="*/ 954005 w 955549"/>
                      <a:gd name="connsiteY7" fmla="*/ 405609 h 664635"/>
                      <a:gd name="connsiteX0" fmla="*/ 221620 w 955549"/>
                      <a:gd name="connsiteY0" fmla="*/ 500570 h 666793"/>
                      <a:gd name="connsiteX1" fmla="*/ 396740 w 955549"/>
                      <a:gd name="connsiteY1" fmla="*/ 327327 h 666793"/>
                      <a:gd name="connsiteX2" fmla="*/ 478286 w 955549"/>
                      <a:gd name="connsiteY2" fmla="*/ 610520 h 666793"/>
                      <a:gd name="connsiteX3" fmla="*/ 44809 w 955549"/>
                      <a:gd name="connsiteY3" fmla="*/ 450488 h 666793"/>
                      <a:gd name="connsiteX4" fmla="*/ 261852 w 955549"/>
                      <a:gd name="connsiteY4" fmla="*/ 1703 h 666793"/>
                      <a:gd name="connsiteX5" fmla="*/ 513888 w 955549"/>
                      <a:gd name="connsiteY5" fmla="*/ 245577 h 666793"/>
                      <a:gd name="connsiteX6" fmla="*/ 805041 w 955549"/>
                      <a:gd name="connsiteY6" fmla="*/ 145056 h 666793"/>
                      <a:gd name="connsiteX7" fmla="*/ 954005 w 955549"/>
                      <a:gd name="connsiteY7" fmla="*/ 405609 h 666793"/>
                      <a:gd name="connsiteX0" fmla="*/ 221620 w 955549"/>
                      <a:gd name="connsiteY0" fmla="*/ 500570 h 666793"/>
                      <a:gd name="connsiteX1" fmla="*/ 396740 w 955549"/>
                      <a:gd name="connsiteY1" fmla="*/ 327327 h 666793"/>
                      <a:gd name="connsiteX2" fmla="*/ 478286 w 955549"/>
                      <a:gd name="connsiteY2" fmla="*/ 610520 h 666793"/>
                      <a:gd name="connsiteX3" fmla="*/ 44809 w 955549"/>
                      <a:gd name="connsiteY3" fmla="*/ 450488 h 666793"/>
                      <a:gd name="connsiteX4" fmla="*/ 261852 w 955549"/>
                      <a:gd name="connsiteY4" fmla="*/ 1703 h 666793"/>
                      <a:gd name="connsiteX5" fmla="*/ 513888 w 955549"/>
                      <a:gd name="connsiteY5" fmla="*/ 245577 h 666793"/>
                      <a:gd name="connsiteX6" fmla="*/ 805041 w 955549"/>
                      <a:gd name="connsiteY6" fmla="*/ 145056 h 666793"/>
                      <a:gd name="connsiteX7" fmla="*/ 954005 w 955549"/>
                      <a:gd name="connsiteY7" fmla="*/ 405609 h 666793"/>
                      <a:gd name="connsiteX0" fmla="*/ 228696 w 962625"/>
                      <a:gd name="connsiteY0" fmla="*/ 500570 h 673975"/>
                      <a:gd name="connsiteX1" fmla="*/ 403816 w 962625"/>
                      <a:gd name="connsiteY1" fmla="*/ 327327 h 673975"/>
                      <a:gd name="connsiteX2" fmla="*/ 485362 w 962625"/>
                      <a:gd name="connsiteY2" fmla="*/ 610520 h 673975"/>
                      <a:gd name="connsiteX3" fmla="*/ 43623 w 962625"/>
                      <a:gd name="connsiteY3" fmla="*/ 480784 h 673975"/>
                      <a:gd name="connsiteX4" fmla="*/ 268928 w 962625"/>
                      <a:gd name="connsiteY4" fmla="*/ 1703 h 673975"/>
                      <a:gd name="connsiteX5" fmla="*/ 520964 w 962625"/>
                      <a:gd name="connsiteY5" fmla="*/ 245577 h 673975"/>
                      <a:gd name="connsiteX6" fmla="*/ 812117 w 962625"/>
                      <a:gd name="connsiteY6" fmla="*/ 145056 h 673975"/>
                      <a:gd name="connsiteX7" fmla="*/ 961081 w 962625"/>
                      <a:gd name="connsiteY7" fmla="*/ 405609 h 673975"/>
                      <a:gd name="connsiteX0" fmla="*/ 238218 w 972147"/>
                      <a:gd name="connsiteY0" fmla="*/ 500570 h 681004"/>
                      <a:gd name="connsiteX1" fmla="*/ 413338 w 972147"/>
                      <a:gd name="connsiteY1" fmla="*/ 327327 h 681004"/>
                      <a:gd name="connsiteX2" fmla="*/ 494884 w 972147"/>
                      <a:gd name="connsiteY2" fmla="*/ 610520 h 681004"/>
                      <a:gd name="connsiteX3" fmla="*/ 42128 w 972147"/>
                      <a:gd name="connsiteY3" fmla="*/ 505572 h 681004"/>
                      <a:gd name="connsiteX4" fmla="*/ 278450 w 972147"/>
                      <a:gd name="connsiteY4" fmla="*/ 1703 h 681004"/>
                      <a:gd name="connsiteX5" fmla="*/ 530486 w 972147"/>
                      <a:gd name="connsiteY5" fmla="*/ 245577 h 681004"/>
                      <a:gd name="connsiteX6" fmla="*/ 821639 w 972147"/>
                      <a:gd name="connsiteY6" fmla="*/ 145056 h 681004"/>
                      <a:gd name="connsiteX7" fmla="*/ 970603 w 972147"/>
                      <a:gd name="connsiteY7" fmla="*/ 405609 h 681004"/>
                      <a:gd name="connsiteX0" fmla="*/ 238218 w 972147"/>
                      <a:gd name="connsiteY0" fmla="*/ 500570 h 684851"/>
                      <a:gd name="connsiteX1" fmla="*/ 413338 w 972147"/>
                      <a:gd name="connsiteY1" fmla="*/ 327327 h 684851"/>
                      <a:gd name="connsiteX2" fmla="*/ 483867 w 972147"/>
                      <a:gd name="connsiteY2" fmla="*/ 616028 h 684851"/>
                      <a:gd name="connsiteX3" fmla="*/ 42128 w 972147"/>
                      <a:gd name="connsiteY3" fmla="*/ 505572 h 684851"/>
                      <a:gd name="connsiteX4" fmla="*/ 278450 w 972147"/>
                      <a:gd name="connsiteY4" fmla="*/ 1703 h 684851"/>
                      <a:gd name="connsiteX5" fmla="*/ 530486 w 972147"/>
                      <a:gd name="connsiteY5" fmla="*/ 245577 h 684851"/>
                      <a:gd name="connsiteX6" fmla="*/ 821639 w 972147"/>
                      <a:gd name="connsiteY6" fmla="*/ 145056 h 684851"/>
                      <a:gd name="connsiteX7" fmla="*/ 970603 w 972147"/>
                      <a:gd name="connsiteY7" fmla="*/ 405609 h 684851"/>
                      <a:gd name="connsiteX0" fmla="*/ 238218 w 972147"/>
                      <a:gd name="connsiteY0" fmla="*/ 500570 h 678763"/>
                      <a:gd name="connsiteX1" fmla="*/ 413338 w 972147"/>
                      <a:gd name="connsiteY1" fmla="*/ 327327 h 678763"/>
                      <a:gd name="connsiteX2" fmla="*/ 483867 w 972147"/>
                      <a:gd name="connsiteY2" fmla="*/ 616028 h 678763"/>
                      <a:gd name="connsiteX3" fmla="*/ 42128 w 972147"/>
                      <a:gd name="connsiteY3" fmla="*/ 505572 h 678763"/>
                      <a:gd name="connsiteX4" fmla="*/ 278450 w 972147"/>
                      <a:gd name="connsiteY4" fmla="*/ 1703 h 678763"/>
                      <a:gd name="connsiteX5" fmla="*/ 530486 w 972147"/>
                      <a:gd name="connsiteY5" fmla="*/ 245577 h 678763"/>
                      <a:gd name="connsiteX6" fmla="*/ 821639 w 972147"/>
                      <a:gd name="connsiteY6" fmla="*/ 145056 h 678763"/>
                      <a:gd name="connsiteX7" fmla="*/ 970603 w 972147"/>
                      <a:gd name="connsiteY7" fmla="*/ 405609 h 678763"/>
                      <a:gd name="connsiteX0" fmla="*/ 238218 w 972147"/>
                      <a:gd name="connsiteY0" fmla="*/ 501130 h 679323"/>
                      <a:gd name="connsiteX1" fmla="*/ 413338 w 972147"/>
                      <a:gd name="connsiteY1" fmla="*/ 327887 h 679323"/>
                      <a:gd name="connsiteX2" fmla="*/ 483867 w 972147"/>
                      <a:gd name="connsiteY2" fmla="*/ 616588 h 679323"/>
                      <a:gd name="connsiteX3" fmla="*/ 42128 w 972147"/>
                      <a:gd name="connsiteY3" fmla="*/ 506132 h 679323"/>
                      <a:gd name="connsiteX4" fmla="*/ 278450 w 972147"/>
                      <a:gd name="connsiteY4" fmla="*/ 2263 h 679323"/>
                      <a:gd name="connsiteX5" fmla="*/ 535994 w 972147"/>
                      <a:gd name="connsiteY5" fmla="*/ 210332 h 679323"/>
                      <a:gd name="connsiteX6" fmla="*/ 821639 w 972147"/>
                      <a:gd name="connsiteY6" fmla="*/ 145616 h 679323"/>
                      <a:gd name="connsiteX7" fmla="*/ 970603 w 972147"/>
                      <a:gd name="connsiteY7" fmla="*/ 406169 h 679323"/>
                      <a:gd name="connsiteX0" fmla="*/ 238218 w 972147"/>
                      <a:gd name="connsiteY0" fmla="*/ 501130 h 679323"/>
                      <a:gd name="connsiteX1" fmla="*/ 413338 w 972147"/>
                      <a:gd name="connsiteY1" fmla="*/ 327887 h 679323"/>
                      <a:gd name="connsiteX2" fmla="*/ 483867 w 972147"/>
                      <a:gd name="connsiteY2" fmla="*/ 616588 h 679323"/>
                      <a:gd name="connsiteX3" fmla="*/ 42128 w 972147"/>
                      <a:gd name="connsiteY3" fmla="*/ 506132 h 679323"/>
                      <a:gd name="connsiteX4" fmla="*/ 278450 w 972147"/>
                      <a:gd name="connsiteY4" fmla="*/ 2263 h 679323"/>
                      <a:gd name="connsiteX5" fmla="*/ 535994 w 972147"/>
                      <a:gd name="connsiteY5" fmla="*/ 210332 h 679323"/>
                      <a:gd name="connsiteX6" fmla="*/ 821639 w 972147"/>
                      <a:gd name="connsiteY6" fmla="*/ 145616 h 679323"/>
                      <a:gd name="connsiteX7" fmla="*/ 970603 w 972147"/>
                      <a:gd name="connsiteY7" fmla="*/ 406169 h 679323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1584 h 679777"/>
                      <a:gd name="connsiteX1" fmla="*/ 413338 w 972147"/>
                      <a:gd name="connsiteY1" fmla="*/ 328341 h 679777"/>
                      <a:gd name="connsiteX2" fmla="*/ 483867 w 972147"/>
                      <a:gd name="connsiteY2" fmla="*/ 617042 h 679777"/>
                      <a:gd name="connsiteX3" fmla="*/ 42128 w 972147"/>
                      <a:gd name="connsiteY3" fmla="*/ 506586 h 679777"/>
                      <a:gd name="connsiteX4" fmla="*/ 278450 w 972147"/>
                      <a:gd name="connsiteY4" fmla="*/ 2717 h 679777"/>
                      <a:gd name="connsiteX5" fmla="*/ 535994 w 972147"/>
                      <a:gd name="connsiteY5" fmla="*/ 210786 h 679777"/>
                      <a:gd name="connsiteX6" fmla="*/ 821639 w 972147"/>
                      <a:gd name="connsiteY6" fmla="*/ 146070 h 679777"/>
                      <a:gd name="connsiteX7" fmla="*/ 970603 w 972147"/>
                      <a:gd name="connsiteY7" fmla="*/ 406623 h 679777"/>
                      <a:gd name="connsiteX0" fmla="*/ 238218 w 972147"/>
                      <a:gd name="connsiteY0" fmla="*/ 502590 h 680783"/>
                      <a:gd name="connsiteX1" fmla="*/ 413338 w 972147"/>
                      <a:gd name="connsiteY1" fmla="*/ 329347 h 680783"/>
                      <a:gd name="connsiteX2" fmla="*/ 483867 w 972147"/>
                      <a:gd name="connsiteY2" fmla="*/ 618048 h 680783"/>
                      <a:gd name="connsiteX3" fmla="*/ 42128 w 972147"/>
                      <a:gd name="connsiteY3" fmla="*/ 507592 h 680783"/>
                      <a:gd name="connsiteX4" fmla="*/ 278450 w 972147"/>
                      <a:gd name="connsiteY4" fmla="*/ 3723 h 680783"/>
                      <a:gd name="connsiteX5" fmla="*/ 535994 w 972147"/>
                      <a:gd name="connsiteY5" fmla="*/ 211792 h 680783"/>
                      <a:gd name="connsiteX6" fmla="*/ 821639 w 972147"/>
                      <a:gd name="connsiteY6" fmla="*/ 147076 h 680783"/>
                      <a:gd name="connsiteX7" fmla="*/ 970603 w 972147"/>
                      <a:gd name="connsiteY7" fmla="*/ 407629 h 680783"/>
                      <a:gd name="connsiteX0" fmla="*/ 238218 w 972381"/>
                      <a:gd name="connsiteY0" fmla="*/ 502590 h 680783"/>
                      <a:gd name="connsiteX1" fmla="*/ 413338 w 972381"/>
                      <a:gd name="connsiteY1" fmla="*/ 329347 h 680783"/>
                      <a:gd name="connsiteX2" fmla="*/ 483867 w 972381"/>
                      <a:gd name="connsiteY2" fmla="*/ 618048 h 680783"/>
                      <a:gd name="connsiteX3" fmla="*/ 42128 w 972381"/>
                      <a:gd name="connsiteY3" fmla="*/ 507592 h 680783"/>
                      <a:gd name="connsiteX4" fmla="*/ 278450 w 972381"/>
                      <a:gd name="connsiteY4" fmla="*/ 3723 h 680783"/>
                      <a:gd name="connsiteX5" fmla="*/ 535994 w 972381"/>
                      <a:gd name="connsiteY5" fmla="*/ 211792 h 680783"/>
                      <a:gd name="connsiteX6" fmla="*/ 829902 w 972381"/>
                      <a:gd name="connsiteY6" fmla="*/ 119534 h 680783"/>
                      <a:gd name="connsiteX7" fmla="*/ 970603 w 972381"/>
                      <a:gd name="connsiteY7" fmla="*/ 407629 h 680783"/>
                      <a:gd name="connsiteX0" fmla="*/ 238218 w 972381"/>
                      <a:gd name="connsiteY0" fmla="*/ 502590 h 680783"/>
                      <a:gd name="connsiteX1" fmla="*/ 413338 w 972381"/>
                      <a:gd name="connsiteY1" fmla="*/ 329347 h 680783"/>
                      <a:gd name="connsiteX2" fmla="*/ 483867 w 972381"/>
                      <a:gd name="connsiteY2" fmla="*/ 618048 h 680783"/>
                      <a:gd name="connsiteX3" fmla="*/ 42128 w 972381"/>
                      <a:gd name="connsiteY3" fmla="*/ 507592 h 680783"/>
                      <a:gd name="connsiteX4" fmla="*/ 278450 w 972381"/>
                      <a:gd name="connsiteY4" fmla="*/ 3723 h 680783"/>
                      <a:gd name="connsiteX5" fmla="*/ 535994 w 972381"/>
                      <a:gd name="connsiteY5" fmla="*/ 211792 h 680783"/>
                      <a:gd name="connsiteX6" fmla="*/ 829902 w 972381"/>
                      <a:gd name="connsiteY6" fmla="*/ 119534 h 680783"/>
                      <a:gd name="connsiteX7" fmla="*/ 970603 w 972381"/>
                      <a:gd name="connsiteY7" fmla="*/ 407629 h 680783"/>
                      <a:gd name="connsiteX0" fmla="*/ 238218 w 973905"/>
                      <a:gd name="connsiteY0" fmla="*/ 502590 h 680783"/>
                      <a:gd name="connsiteX1" fmla="*/ 413338 w 973905"/>
                      <a:gd name="connsiteY1" fmla="*/ 329347 h 680783"/>
                      <a:gd name="connsiteX2" fmla="*/ 483867 w 973905"/>
                      <a:gd name="connsiteY2" fmla="*/ 618048 h 680783"/>
                      <a:gd name="connsiteX3" fmla="*/ 42128 w 973905"/>
                      <a:gd name="connsiteY3" fmla="*/ 507592 h 680783"/>
                      <a:gd name="connsiteX4" fmla="*/ 278450 w 973905"/>
                      <a:gd name="connsiteY4" fmla="*/ 3723 h 680783"/>
                      <a:gd name="connsiteX5" fmla="*/ 535994 w 973905"/>
                      <a:gd name="connsiteY5" fmla="*/ 211792 h 680783"/>
                      <a:gd name="connsiteX6" fmla="*/ 857444 w 973905"/>
                      <a:gd name="connsiteY6" fmla="*/ 144322 h 680783"/>
                      <a:gd name="connsiteX7" fmla="*/ 970603 w 973905"/>
                      <a:gd name="connsiteY7" fmla="*/ 407629 h 680783"/>
                      <a:gd name="connsiteX0" fmla="*/ 238218 w 973905"/>
                      <a:gd name="connsiteY0" fmla="*/ 502590 h 680783"/>
                      <a:gd name="connsiteX1" fmla="*/ 413338 w 973905"/>
                      <a:gd name="connsiteY1" fmla="*/ 329347 h 680783"/>
                      <a:gd name="connsiteX2" fmla="*/ 483867 w 973905"/>
                      <a:gd name="connsiteY2" fmla="*/ 618048 h 680783"/>
                      <a:gd name="connsiteX3" fmla="*/ 42128 w 973905"/>
                      <a:gd name="connsiteY3" fmla="*/ 507592 h 680783"/>
                      <a:gd name="connsiteX4" fmla="*/ 278450 w 973905"/>
                      <a:gd name="connsiteY4" fmla="*/ 3723 h 680783"/>
                      <a:gd name="connsiteX5" fmla="*/ 535994 w 973905"/>
                      <a:gd name="connsiteY5" fmla="*/ 211792 h 680783"/>
                      <a:gd name="connsiteX6" fmla="*/ 857444 w 973905"/>
                      <a:gd name="connsiteY6" fmla="*/ 144322 h 680783"/>
                      <a:gd name="connsiteX7" fmla="*/ 970603 w 973905"/>
                      <a:gd name="connsiteY7" fmla="*/ 407629 h 680783"/>
                      <a:gd name="connsiteX0" fmla="*/ 238218 w 975028"/>
                      <a:gd name="connsiteY0" fmla="*/ 502590 h 680783"/>
                      <a:gd name="connsiteX1" fmla="*/ 413338 w 975028"/>
                      <a:gd name="connsiteY1" fmla="*/ 329347 h 680783"/>
                      <a:gd name="connsiteX2" fmla="*/ 483867 w 975028"/>
                      <a:gd name="connsiteY2" fmla="*/ 618048 h 680783"/>
                      <a:gd name="connsiteX3" fmla="*/ 42128 w 975028"/>
                      <a:gd name="connsiteY3" fmla="*/ 507592 h 680783"/>
                      <a:gd name="connsiteX4" fmla="*/ 278450 w 975028"/>
                      <a:gd name="connsiteY4" fmla="*/ 3723 h 680783"/>
                      <a:gd name="connsiteX5" fmla="*/ 535994 w 975028"/>
                      <a:gd name="connsiteY5" fmla="*/ 211792 h 680783"/>
                      <a:gd name="connsiteX6" fmla="*/ 857444 w 975028"/>
                      <a:gd name="connsiteY6" fmla="*/ 144322 h 680783"/>
                      <a:gd name="connsiteX7" fmla="*/ 970603 w 975028"/>
                      <a:gd name="connsiteY7" fmla="*/ 407629 h 680783"/>
                      <a:gd name="connsiteX0" fmla="*/ 238218 w 975028"/>
                      <a:gd name="connsiteY0" fmla="*/ 502590 h 680783"/>
                      <a:gd name="connsiteX1" fmla="*/ 413338 w 975028"/>
                      <a:gd name="connsiteY1" fmla="*/ 329347 h 680783"/>
                      <a:gd name="connsiteX2" fmla="*/ 483867 w 975028"/>
                      <a:gd name="connsiteY2" fmla="*/ 618048 h 680783"/>
                      <a:gd name="connsiteX3" fmla="*/ 42128 w 975028"/>
                      <a:gd name="connsiteY3" fmla="*/ 507592 h 680783"/>
                      <a:gd name="connsiteX4" fmla="*/ 278450 w 975028"/>
                      <a:gd name="connsiteY4" fmla="*/ 3723 h 680783"/>
                      <a:gd name="connsiteX5" fmla="*/ 535994 w 975028"/>
                      <a:gd name="connsiteY5" fmla="*/ 211792 h 680783"/>
                      <a:gd name="connsiteX6" fmla="*/ 857444 w 975028"/>
                      <a:gd name="connsiteY6" fmla="*/ 144322 h 680783"/>
                      <a:gd name="connsiteX7" fmla="*/ 970603 w 975028"/>
                      <a:gd name="connsiteY7" fmla="*/ 407629 h 680783"/>
                      <a:gd name="connsiteX0" fmla="*/ 238218 w 975375"/>
                      <a:gd name="connsiteY0" fmla="*/ 502590 h 680783"/>
                      <a:gd name="connsiteX1" fmla="*/ 413338 w 975375"/>
                      <a:gd name="connsiteY1" fmla="*/ 329347 h 680783"/>
                      <a:gd name="connsiteX2" fmla="*/ 483867 w 975375"/>
                      <a:gd name="connsiteY2" fmla="*/ 618048 h 680783"/>
                      <a:gd name="connsiteX3" fmla="*/ 42128 w 975375"/>
                      <a:gd name="connsiteY3" fmla="*/ 507592 h 680783"/>
                      <a:gd name="connsiteX4" fmla="*/ 278450 w 975375"/>
                      <a:gd name="connsiteY4" fmla="*/ 3723 h 680783"/>
                      <a:gd name="connsiteX5" fmla="*/ 535994 w 975375"/>
                      <a:gd name="connsiteY5" fmla="*/ 211792 h 680783"/>
                      <a:gd name="connsiteX6" fmla="*/ 857444 w 975375"/>
                      <a:gd name="connsiteY6" fmla="*/ 144322 h 680783"/>
                      <a:gd name="connsiteX7" fmla="*/ 970603 w 975375"/>
                      <a:gd name="connsiteY7" fmla="*/ 407629 h 680783"/>
                      <a:gd name="connsiteX0" fmla="*/ 238218 w 975375"/>
                      <a:gd name="connsiteY0" fmla="*/ 502590 h 680783"/>
                      <a:gd name="connsiteX1" fmla="*/ 413338 w 975375"/>
                      <a:gd name="connsiteY1" fmla="*/ 329347 h 680783"/>
                      <a:gd name="connsiteX2" fmla="*/ 483867 w 975375"/>
                      <a:gd name="connsiteY2" fmla="*/ 618048 h 680783"/>
                      <a:gd name="connsiteX3" fmla="*/ 42128 w 975375"/>
                      <a:gd name="connsiteY3" fmla="*/ 507592 h 680783"/>
                      <a:gd name="connsiteX4" fmla="*/ 278450 w 975375"/>
                      <a:gd name="connsiteY4" fmla="*/ 3723 h 680783"/>
                      <a:gd name="connsiteX5" fmla="*/ 535994 w 975375"/>
                      <a:gd name="connsiteY5" fmla="*/ 211792 h 680783"/>
                      <a:gd name="connsiteX6" fmla="*/ 857444 w 975375"/>
                      <a:gd name="connsiteY6" fmla="*/ 144322 h 680783"/>
                      <a:gd name="connsiteX7" fmla="*/ 970603 w 975375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35994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35994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2590 h 680783"/>
                      <a:gd name="connsiteX1" fmla="*/ 413338 w 973301"/>
                      <a:gd name="connsiteY1" fmla="*/ 329347 h 680783"/>
                      <a:gd name="connsiteX2" fmla="*/ 483867 w 973301"/>
                      <a:gd name="connsiteY2" fmla="*/ 618048 h 680783"/>
                      <a:gd name="connsiteX3" fmla="*/ 42128 w 973301"/>
                      <a:gd name="connsiteY3" fmla="*/ 507592 h 680783"/>
                      <a:gd name="connsiteX4" fmla="*/ 278450 w 973301"/>
                      <a:gd name="connsiteY4" fmla="*/ 3723 h 680783"/>
                      <a:gd name="connsiteX5" fmla="*/ 558028 w 973301"/>
                      <a:gd name="connsiteY5" fmla="*/ 211792 h 680783"/>
                      <a:gd name="connsiteX6" fmla="*/ 857444 w 973301"/>
                      <a:gd name="connsiteY6" fmla="*/ 144322 h 680783"/>
                      <a:gd name="connsiteX7" fmla="*/ 970603 w 973301"/>
                      <a:gd name="connsiteY7" fmla="*/ 407629 h 680783"/>
                      <a:gd name="connsiteX0" fmla="*/ 238218 w 973301"/>
                      <a:gd name="connsiteY0" fmla="*/ 503717 h 681910"/>
                      <a:gd name="connsiteX1" fmla="*/ 413338 w 973301"/>
                      <a:gd name="connsiteY1" fmla="*/ 330474 h 681910"/>
                      <a:gd name="connsiteX2" fmla="*/ 483867 w 973301"/>
                      <a:gd name="connsiteY2" fmla="*/ 619175 h 681910"/>
                      <a:gd name="connsiteX3" fmla="*/ 42128 w 973301"/>
                      <a:gd name="connsiteY3" fmla="*/ 508719 h 681910"/>
                      <a:gd name="connsiteX4" fmla="*/ 278450 w 973301"/>
                      <a:gd name="connsiteY4" fmla="*/ 4850 h 681910"/>
                      <a:gd name="connsiteX5" fmla="*/ 558028 w 973301"/>
                      <a:gd name="connsiteY5" fmla="*/ 212919 h 681910"/>
                      <a:gd name="connsiteX6" fmla="*/ 857444 w 973301"/>
                      <a:gd name="connsiteY6" fmla="*/ 145449 h 681910"/>
                      <a:gd name="connsiteX7" fmla="*/ 970603 w 973301"/>
                      <a:gd name="connsiteY7" fmla="*/ 408756 h 681910"/>
                      <a:gd name="connsiteX0" fmla="*/ 238218 w 973301"/>
                      <a:gd name="connsiteY0" fmla="*/ 503717 h 681910"/>
                      <a:gd name="connsiteX1" fmla="*/ 413338 w 973301"/>
                      <a:gd name="connsiteY1" fmla="*/ 330474 h 681910"/>
                      <a:gd name="connsiteX2" fmla="*/ 483867 w 973301"/>
                      <a:gd name="connsiteY2" fmla="*/ 619175 h 681910"/>
                      <a:gd name="connsiteX3" fmla="*/ 42128 w 973301"/>
                      <a:gd name="connsiteY3" fmla="*/ 508719 h 681910"/>
                      <a:gd name="connsiteX4" fmla="*/ 278450 w 973301"/>
                      <a:gd name="connsiteY4" fmla="*/ 4850 h 681910"/>
                      <a:gd name="connsiteX5" fmla="*/ 558028 w 973301"/>
                      <a:gd name="connsiteY5" fmla="*/ 212919 h 681910"/>
                      <a:gd name="connsiteX6" fmla="*/ 857444 w 973301"/>
                      <a:gd name="connsiteY6" fmla="*/ 145449 h 681910"/>
                      <a:gd name="connsiteX7" fmla="*/ 970603 w 973301"/>
                      <a:gd name="connsiteY7" fmla="*/ 408756 h 681910"/>
                      <a:gd name="connsiteX0" fmla="*/ 238218 w 973301"/>
                      <a:gd name="connsiteY0" fmla="*/ 506290 h 684483"/>
                      <a:gd name="connsiteX1" fmla="*/ 413338 w 973301"/>
                      <a:gd name="connsiteY1" fmla="*/ 333047 h 684483"/>
                      <a:gd name="connsiteX2" fmla="*/ 483867 w 973301"/>
                      <a:gd name="connsiteY2" fmla="*/ 621748 h 684483"/>
                      <a:gd name="connsiteX3" fmla="*/ 42128 w 973301"/>
                      <a:gd name="connsiteY3" fmla="*/ 511292 h 684483"/>
                      <a:gd name="connsiteX4" fmla="*/ 278450 w 973301"/>
                      <a:gd name="connsiteY4" fmla="*/ 7423 h 684483"/>
                      <a:gd name="connsiteX5" fmla="*/ 549765 w 973301"/>
                      <a:gd name="connsiteY5" fmla="*/ 190704 h 684483"/>
                      <a:gd name="connsiteX6" fmla="*/ 857444 w 973301"/>
                      <a:gd name="connsiteY6" fmla="*/ 148022 h 684483"/>
                      <a:gd name="connsiteX7" fmla="*/ 970603 w 973301"/>
                      <a:gd name="connsiteY7" fmla="*/ 411329 h 684483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3104 h 681297"/>
                      <a:gd name="connsiteX1" fmla="*/ 413338 w 973301"/>
                      <a:gd name="connsiteY1" fmla="*/ 329861 h 681297"/>
                      <a:gd name="connsiteX2" fmla="*/ 483867 w 973301"/>
                      <a:gd name="connsiteY2" fmla="*/ 618562 h 681297"/>
                      <a:gd name="connsiteX3" fmla="*/ 42128 w 973301"/>
                      <a:gd name="connsiteY3" fmla="*/ 508106 h 681297"/>
                      <a:gd name="connsiteX4" fmla="*/ 278450 w 973301"/>
                      <a:gd name="connsiteY4" fmla="*/ 4237 h 681297"/>
                      <a:gd name="connsiteX5" fmla="*/ 549765 w 973301"/>
                      <a:gd name="connsiteY5" fmla="*/ 187518 h 681297"/>
                      <a:gd name="connsiteX6" fmla="*/ 857444 w 973301"/>
                      <a:gd name="connsiteY6" fmla="*/ 144836 h 681297"/>
                      <a:gd name="connsiteX7" fmla="*/ 970603 w 973301"/>
                      <a:gd name="connsiteY7" fmla="*/ 408143 h 681297"/>
                      <a:gd name="connsiteX0" fmla="*/ 238218 w 973301"/>
                      <a:gd name="connsiteY0" fmla="*/ 501535 h 679728"/>
                      <a:gd name="connsiteX1" fmla="*/ 413338 w 973301"/>
                      <a:gd name="connsiteY1" fmla="*/ 328292 h 679728"/>
                      <a:gd name="connsiteX2" fmla="*/ 483867 w 973301"/>
                      <a:gd name="connsiteY2" fmla="*/ 616993 h 679728"/>
                      <a:gd name="connsiteX3" fmla="*/ 42128 w 973301"/>
                      <a:gd name="connsiteY3" fmla="*/ 506537 h 679728"/>
                      <a:gd name="connsiteX4" fmla="*/ 278450 w 973301"/>
                      <a:gd name="connsiteY4" fmla="*/ 2668 h 679728"/>
                      <a:gd name="connsiteX5" fmla="*/ 549765 w 973301"/>
                      <a:gd name="connsiteY5" fmla="*/ 185949 h 679728"/>
                      <a:gd name="connsiteX6" fmla="*/ 857444 w 973301"/>
                      <a:gd name="connsiteY6" fmla="*/ 143267 h 679728"/>
                      <a:gd name="connsiteX7" fmla="*/ 970603 w 973301"/>
                      <a:gd name="connsiteY7" fmla="*/ 406574 h 679728"/>
                      <a:gd name="connsiteX0" fmla="*/ 239713 w 974796"/>
                      <a:gd name="connsiteY0" fmla="*/ 509581 h 687774"/>
                      <a:gd name="connsiteX1" fmla="*/ 414833 w 974796"/>
                      <a:gd name="connsiteY1" fmla="*/ 336338 h 687774"/>
                      <a:gd name="connsiteX2" fmla="*/ 485362 w 974796"/>
                      <a:gd name="connsiteY2" fmla="*/ 625039 h 687774"/>
                      <a:gd name="connsiteX3" fmla="*/ 43623 w 974796"/>
                      <a:gd name="connsiteY3" fmla="*/ 514583 h 687774"/>
                      <a:gd name="connsiteX4" fmla="*/ 268928 w 974796"/>
                      <a:gd name="connsiteY4" fmla="*/ 2452 h 687774"/>
                      <a:gd name="connsiteX5" fmla="*/ 551260 w 974796"/>
                      <a:gd name="connsiteY5" fmla="*/ 193995 h 687774"/>
                      <a:gd name="connsiteX6" fmla="*/ 858939 w 974796"/>
                      <a:gd name="connsiteY6" fmla="*/ 151313 h 687774"/>
                      <a:gd name="connsiteX7" fmla="*/ 972098 w 974796"/>
                      <a:gd name="connsiteY7" fmla="*/ 414620 h 687774"/>
                      <a:gd name="connsiteX0" fmla="*/ 239713 w 974796"/>
                      <a:gd name="connsiteY0" fmla="*/ 508440 h 686633"/>
                      <a:gd name="connsiteX1" fmla="*/ 414833 w 974796"/>
                      <a:gd name="connsiteY1" fmla="*/ 335197 h 686633"/>
                      <a:gd name="connsiteX2" fmla="*/ 485362 w 974796"/>
                      <a:gd name="connsiteY2" fmla="*/ 623898 h 686633"/>
                      <a:gd name="connsiteX3" fmla="*/ 43623 w 974796"/>
                      <a:gd name="connsiteY3" fmla="*/ 513442 h 686633"/>
                      <a:gd name="connsiteX4" fmla="*/ 268928 w 974796"/>
                      <a:gd name="connsiteY4" fmla="*/ 1311 h 686633"/>
                      <a:gd name="connsiteX5" fmla="*/ 551260 w 974796"/>
                      <a:gd name="connsiteY5" fmla="*/ 192854 h 686633"/>
                      <a:gd name="connsiteX6" fmla="*/ 858939 w 974796"/>
                      <a:gd name="connsiteY6" fmla="*/ 150172 h 686633"/>
                      <a:gd name="connsiteX7" fmla="*/ 972098 w 974796"/>
                      <a:gd name="connsiteY7" fmla="*/ 413479 h 6866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74796" h="686633">
                        <a:moveTo>
                          <a:pt x="239713" y="508440"/>
                        </a:moveTo>
                        <a:cubicBezTo>
                          <a:pt x="220051" y="400199"/>
                          <a:pt x="313311" y="308483"/>
                          <a:pt x="414833" y="335197"/>
                        </a:cubicBezTo>
                        <a:cubicBezTo>
                          <a:pt x="568709" y="355231"/>
                          <a:pt x="571103" y="526747"/>
                          <a:pt x="485362" y="623898"/>
                        </a:cubicBezTo>
                        <a:cubicBezTo>
                          <a:pt x="359231" y="741315"/>
                          <a:pt x="103653" y="687971"/>
                          <a:pt x="43623" y="513442"/>
                        </a:cubicBezTo>
                        <a:cubicBezTo>
                          <a:pt x="-86006" y="165544"/>
                          <a:pt x="98347" y="15949"/>
                          <a:pt x="268928" y="1311"/>
                        </a:cubicBezTo>
                        <a:cubicBezTo>
                          <a:pt x="423631" y="-11041"/>
                          <a:pt x="534267" y="64743"/>
                          <a:pt x="551260" y="192854"/>
                        </a:cubicBezTo>
                        <a:cubicBezTo>
                          <a:pt x="632704" y="84983"/>
                          <a:pt x="783005" y="98296"/>
                          <a:pt x="858939" y="150172"/>
                        </a:cubicBezTo>
                        <a:cubicBezTo>
                          <a:pt x="963678" y="201219"/>
                          <a:pt x="983037" y="310103"/>
                          <a:pt x="972098" y="413479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2" name="자유형: 도형 98">
                    <a:extLst>
                      <a:ext uri="{FF2B5EF4-FFF2-40B4-BE49-F238E27FC236}">
                        <a16:creationId xmlns:a16="http://schemas.microsoft.com/office/drawing/2014/main" xmlns="" id="{C7B879E5-7E7B-4FBF-8D9C-91F1C8305802}"/>
                      </a:ext>
                    </a:extLst>
                  </p:cNvPr>
                  <p:cNvSpPr/>
                  <p:nvPr/>
                </p:nvSpPr>
                <p:spPr>
                  <a:xfrm>
                    <a:off x="6646452" y="3560646"/>
                    <a:ext cx="483425" cy="785841"/>
                  </a:xfrm>
                  <a:custGeom>
                    <a:avLst/>
                    <a:gdLst>
                      <a:gd name="connsiteX0" fmla="*/ 0 w 647934"/>
                      <a:gd name="connsiteY0" fmla="*/ 277685 h 1051840"/>
                      <a:gd name="connsiteX1" fmla="*/ 330979 w 647934"/>
                      <a:gd name="connsiteY1" fmla="*/ 0 h 1051840"/>
                      <a:gd name="connsiteX2" fmla="*/ 560982 w 647934"/>
                      <a:gd name="connsiteY2" fmla="*/ 171099 h 1051840"/>
                      <a:gd name="connsiteX3" fmla="*/ 468420 w 647934"/>
                      <a:gd name="connsiteY3" fmla="*/ 493663 h 1051840"/>
                      <a:gd name="connsiteX4" fmla="*/ 647934 w 647934"/>
                      <a:gd name="connsiteY4" fmla="*/ 793789 h 1051840"/>
                      <a:gd name="connsiteX5" fmla="*/ 468420 w 647934"/>
                      <a:gd name="connsiteY5" fmla="*/ 1051840 h 1051840"/>
                      <a:gd name="connsiteX0" fmla="*/ 0 w 647934"/>
                      <a:gd name="connsiteY0" fmla="*/ 277685 h 1051840"/>
                      <a:gd name="connsiteX1" fmla="*/ 330979 w 647934"/>
                      <a:gd name="connsiteY1" fmla="*/ 0 h 1051840"/>
                      <a:gd name="connsiteX2" fmla="*/ 560982 w 647934"/>
                      <a:gd name="connsiteY2" fmla="*/ 171099 h 1051840"/>
                      <a:gd name="connsiteX3" fmla="*/ 468420 w 647934"/>
                      <a:gd name="connsiteY3" fmla="*/ 493663 h 1051840"/>
                      <a:gd name="connsiteX4" fmla="*/ 647934 w 647934"/>
                      <a:gd name="connsiteY4" fmla="*/ 793789 h 1051840"/>
                      <a:gd name="connsiteX5" fmla="*/ 468420 w 647934"/>
                      <a:gd name="connsiteY5" fmla="*/ 1051840 h 1051840"/>
                      <a:gd name="connsiteX0" fmla="*/ 0 w 647937"/>
                      <a:gd name="connsiteY0" fmla="*/ 277685 h 1051840"/>
                      <a:gd name="connsiteX1" fmla="*/ 330979 w 647937"/>
                      <a:gd name="connsiteY1" fmla="*/ 0 h 1051840"/>
                      <a:gd name="connsiteX2" fmla="*/ 560982 w 647937"/>
                      <a:gd name="connsiteY2" fmla="*/ 171099 h 1051840"/>
                      <a:gd name="connsiteX3" fmla="*/ 468420 w 647937"/>
                      <a:gd name="connsiteY3" fmla="*/ 493663 h 1051840"/>
                      <a:gd name="connsiteX4" fmla="*/ 647934 w 647937"/>
                      <a:gd name="connsiteY4" fmla="*/ 793789 h 1051840"/>
                      <a:gd name="connsiteX5" fmla="*/ 468420 w 647937"/>
                      <a:gd name="connsiteY5" fmla="*/ 1051840 h 1051840"/>
                      <a:gd name="connsiteX0" fmla="*/ 0 w 647937"/>
                      <a:gd name="connsiteY0" fmla="*/ 277685 h 1051840"/>
                      <a:gd name="connsiteX1" fmla="*/ 330979 w 647937"/>
                      <a:gd name="connsiteY1" fmla="*/ 0 h 1051840"/>
                      <a:gd name="connsiteX2" fmla="*/ 560982 w 647937"/>
                      <a:gd name="connsiteY2" fmla="*/ 171099 h 1051840"/>
                      <a:gd name="connsiteX3" fmla="*/ 468420 w 647937"/>
                      <a:gd name="connsiteY3" fmla="*/ 493663 h 1051840"/>
                      <a:gd name="connsiteX4" fmla="*/ 647934 w 647937"/>
                      <a:gd name="connsiteY4" fmla="*/ 793789 h 1051840"/>
                      <a:gd name="connsiteX5" fmla="*/ 468420 w 647937"/>
                      <a:gd name="connsiteY5" fmla="*/ 1051840 h 1051840"/>
                      <a:gd name="connsiteX0" fmla="*/ 0 w 647937"/>
                      <a:gd name="connsiteY0" fmla="*/ 277685 h 1035314"/>
                      <a:gd name="connsiteX1" fmla="*/ 330979 w 647937"/>
                      <a:gd name="connsiteY1" fmla="*/ 0 h 1035314"/>
                      <a:gd name="connsiteX2" fmla="*/ 560982 w 647937"/>
                      <a:gd name="connsiteY2" fmla="*/ 171099 h 1035314"/>
                      <a:gd name="connsiteX3" fmla="*/ 468420 w 647937"/>
                      <a:gd name="connsiteY3" fmla="*/ 493663 h 1035314"/>
                      <a:gd name="connsiteX4" fmla="*/ 647934 w 647937"/>
                      <a:gd name="connsiteY4" fmla="*/ 793789 h 1035314"/>
                      <a:gd name="connsiteX5" fmla="*/ 465665 w 647937"/>
                      <a:gd name="connsiteY5" fmla="*/ 1035314 h 1035314"/>
                      <a:gd name="connsiteX0" fmla="*/ 0 w 642428"/>
                      <a:gd name="connsiteY0" fmla="*/ 277685 h 1035314"/>
                      <a:gd name="connsiteX1" fmla="*/ 330979 w 642428"/>
                      <a:gd name="connsiteY1" fmla="*/ 0 h 1035314"/>
                      <a:gd name="connsiteX2" fmla="*/ 560982 w 642428"/>
                      <a:gd name="connsiteY2" fmla="*/ 171099 h 1035314"/>
                      <a:gd name="connsiteX3" fmla="*/ 468420 w 642428"/>
                      <a:gd name="connsiteY3" fmla="*/ 493663 h 1035314"/>
                      <a:gd name="connsiteX4" fmla="*/ 642425 w 642428"/>
                      <a:gd name="connsiteY4" fmla="*/ 769001 h 1035314"/>
                      <a:gd name="connsiteX5" fmla="*/ 465665 w 642428"/>
                      <a:gd name="connsiteY5" fmla="*/ 1035314 h 1035314"/>
                      <a:gd name="connsiteX0" fmla="*/ 0 w 642428"/>
                      <a:gd name="connsiteY0" fmla="*/ 277685 h 1035314"/>
                      <a:gd name="connsiteX1" fmla="*/ 330979 w 642428"/>
                      <a:gd name="connsiteY1" fmla="*/ 0 h 1035314"/>
                      <a:gd name="connsiteX2" fmla="*/ 560982 w 642428"/>
                      <a:gd name="connsiteY2" fmla="*/ 171099 h 1035314"/>
                      <a:gd name="connsiteX3" fmla="*/ 468420 w 642428"/>
                      <a:gd name="connsiteY3" fmla="*/ 493663 h 1035314"/>
                      <a:gd name="connsiteX4" fmla="*/ 642425 w 642428"/>
                      <a:gd name="connsiteY4" fmla="*/ 769001 h 1035314"/>
                      <a:gd name="connsiteX5" fmla="*/ 465665 w 642428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501"/>
                      <a:gd name="connsiteY0" fmla="*/ 277685 h 1035314"/>
                      <a:gd name="connsiteX1" fmla="*/ 330979 w 642501"/>
                      <a:gd name="connsiteY1" fmla="*/ 0 h 1035314"/>
                      <a:gd name="connsiteX2" fmla="*/ 560982 w 642501"/>
                      <a:gd name="connsiteY2" fmla="*/ 171099 h 1035314"/>
                      <a:gd name="connsiteX3" fmla="*/ 468420 w 642501"/>
                      <a:gd name="connsiteY3" fmla="*/ 493663 h 1035314"/>
                      <a:gd name="connsiteX4" fmla="*/ 642425 w 642501"/>
                      <a:gd name="connsiteY4" fmla="*/ 769001 h 1035314"/>
                      <a:gd name="connsiteX5" fmla="*/ 465665 w 642501"/>
                      <a:gd name="connsiteY5" fmla="*/ 1035314 h 1035314"/>
                      <a:gd name="connsiteX0" fmla="*/ 0 w 642489"/>
                      <a:gd name="connsiteY0" fmla="*/ 277685 h 1035314"/>
                      <a:gd name="connsiteX1" fmla="*/ 330979 w 642489"/>
                      <a:gd name="connsiteY1" fmla="*/ 0 h 1035314"/>
                      <a:gd name="connsiteX2" fmla="*/ 560982 w 642489"/>
                      <a:gd name="connsiteY2" fmla="*/ 171099 h 1035314"/>
                      <a:gd name="connsiteX3" fmla="*/ 446386 w 642489"/>
                      <a:gd name="connsiteY3" fmla="*/ 490909 h 1035314"/>
                      <a:gd name="connsiteX4" fmla="*/ 642425 w 642489"/>
                      <a:gd name="connsiteY4" fmla="*/ 769001 h 1035314"/>
                      <a:gd name="connsiteX5" fmla="*/ 465665 w 642489"/>
                      <a:gd name="connsiteY5" fmla="*/ 1035314 h 1035314"/>
                      <a:gd name="connsiteX0" fmla="*/ 0 w 642733"/>
                      <a:gd name="connsiteY0" fmla="*/ 277685 h 1035314"/>
                      <a:gd name="connsiteX1" fmla="*/ 330979 w 642733"/>
                      <a:gd name="connsiteY1" fmla="*/ 0 h 1035314"/>
                      <a:gd name="connsiteX2" fmla="*/ 560982 w 642733"/>
                      <a:gd name="connsiteY2" fmla="*/ 171099 h 1035314"/>
                      <a:gd name="connsiteX3" fmla="*/ 446386 w 642733"/>
                      <a:gd name="connsiteY3" fmla="*/ 490909 h 1035314"/>
                      <a:gd name="connsiteX4" fmla="*/ 642425 w 642733"/>
                      <a:gd name="connsiteY4" fmla="*/ 769001 h 1035314"/>
                      <a:gd name="connsiteX5" fmla="*/ 465665 w 642733"/>
                      <a:gd name="connsiteY5" fmla="*/ 1035314 h 1035314"/>
                      <a:gd name="connsiteX0" fmla="*/ 0 w 642733"/>
                      <a:gd name="connsiteY0" fmla="*/ 277685 h 1035314"/>
                      <a:gd name="connsiteX1" fmla="*/ 330979 w 642733"/>
                      <a:gd name="connsiteY1" fmla="*/ 0 h 1035314"/>
                      <a:gd name="connsiteX2" fmla="*/ 560982 w 642733"/>
                      <a:gd name="connsiteY2" fmla="*/ 171099 h 1035314"/>
                      <a:gd name="connsiteX3" fmla="*/ 446386 w 642733"/>
                      <a:gd name="connsiteY3" fmla="*/ 490909 h 1035314"/>
                      <a:gd name="connsiteX4" fmla="*/ 642425 w 642733"/>
                      <a:gd name="connsiteY4" fmla="*/ 769001 h 1035314"/>
                      <a:gd name="connsiteX5" fmla="*/ 465665 w 642733"/>
                      <a:gd name="connsiteY5" fmla="*/ 1035314 h 1035314"/>
                      <a:gd name="connsiteX0" fmla="*/ 0 w 642564"/>
                      <a:gd name="connsiteY0" fmla="*/ 277685 h 1035314"/>
                      <a:gd name="connsiteX1" fmla="*/ 330979 w 642564"/>
                      <a:gd name="connsiteY1" fmla="*/ 0 h 1035314"/>
                      <a:gd name="connsiteX2" fmla="*/ 560982 w 642564"/>
                      <a:gd name="connsiteY2" fmla="*/ 171099 h 1035314"/>
                      <a:gd name="connsiteX3" fmla="*/ 446386 w 642564"/>
                      <a:gd name="connsiteY3" fmla="*/ 490909 h 1035314"/>
                      <a:gd name="connsiteX4" fmla="*/ 642425 w 642564"/>
                      <a:gd name="connsiteY4" fmla="*/ 769001 h 1035314"/>
                      <a:gd name="connsiteX5" fmla="*/ 465665 w 642564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77685 h 1035314"/>
                      <a:gd name="connsiteX1" fmla="*/ 330979 w 639815"/>
                      <a:gd name="connsiteY1" fmla="*/ 0 h 1035314"/>
                      <a:gd name="connsiteX2" fmla="*/ 560982 w 639815"/>
                      <a:gd name="connsiteY2" fmla="*/ 171099 h 1035314"/>
                      <a:gd name="connsiteX3" fmla="*/ 446386 w 639815"/>
                      <a:gd name="connsiteY3" fmla="*/ 490909 h 1035314"/>
                      <a:gd name="connsiteX4" fmla="*/ 639670 w 639815"/>
                      <a:gd name="connsiteY4" fmla="*/ 760738 h 1035314"/>
                      <a:gd name="connsiteX5" fmla="*/ 465665 w 639815"/>
                      <a:gd name="connsiteY5" fmla="*/ 1035314 h 1035314"/>
                      <a:gd name="connsiteX0" fmla="*/ 0 w 639815"/>
                      <a:gd name="connsiteY0" fmla="*/ 280359 h 1037988"/>
                      <a:gd name="connsiteX1" fmla="*/ 330979 w 639815"/>
                      <a:gd name="connsiteY1" fmla="*/ 2674 h 1037988"/>
                      <a:gd name="connsiteX2" fmla="*/ 560982 w 639815"/>
                      <a:gd name="connsiteY2" fmla="*/ 173773 h 1037988"/>
                      <a:gd name="connsiteX3" fmla="*/ 446386 w 639815"/>
                      <a:gd name="connsiteY3" fmla="*/ 493583 h 1037988"/>
                      <a:gd name="connsiteX4" fmla="*/ 639670 w 639815"/>
                      <a:gd name="connsiteY4" fmla="*/ 763412 h 1037988"/>
                      <a:gd name="connsiteX5" fmla="*/ 465665 w 639815"/>
                      <a:gd name="connsiteY5" fmla="*/ 1037988 h 1037988"/>
                      <a:gd name="connsiteX0" fmla="*/ 0 w 639815"/>
                      <a:gd name="connsiteY0" fmla="*/ 284735 h 1042364"/>
                      <a:gd name="connsiteX1" fmla="*/ 330979 w 639815"/>
                      <a:gd name="connsiteY1" fmla="*/ 7050 h 1042364"/>
                      <a:gd name="connsiteX2" fmla="*/ 560982 w 639815"/>
                      <a:gd name="connsiteY2" fmla="*/ 178149 h 1042364"/>
                      <a:gd name="connsiteX3" fmla="*/ 446386 w 639815"/>
                      <a:gd name="connsiteY3" fmla="*/ 497959 h 1042364"/>
                      <a:gd name="connsiteX4" fmla="*/ 639670 w 639815"/>
                      <a:gd name="connsiteY4" fmla="*/ 767788 h 1042364"/>
                      <a:gd name="connsiteX5" fmla="*/ 465665 w 639815"/>
                      <a:gd name="connsiteY5" fmla="*/ 1042364 h 1042364"/>
                      <a:gd name="connsiteX0" fmla="*/ 0 w 639815"/>
                      <a:gd name="connsiteY0" fmla="*/ 284735 h 1042364"/>
                      <a:gd name="connsiteX1" fmla="*/ 330979 w 639815"/>
                      <a:gd name="connsiteY1" fmla="*/ 7050 h 1042364"/>
                      <a:gd name="connsiteX2" fmla="*/ 560982 w 639815"/>
                      <a:gd name="connsiteY2" fmla="*/ 178149 h 1042364"/>
                      <a:gd name="connsiteX3" fmla="*/ 446386 w 639815"/>
                      <a:gd name="connsiteY3" fmla="*/ 497959 h 1042364"/>
                      <a:gd name="connsiteX4" fmla="*/ 639670 w 639815"/>
                      <a:gd name="connsiteY4" fmla="*/ 767788 h 1042364"/>
                      <a:gd name="connsiteX5" fmla="*/ 465665 w 639815"/>
                      <a:gd name="connsiteY5" fmla="*/ 1042364 h 1042364"/>
                      <a:gd name="connsiteX0" fmla="*/ 0 w 639815"/>
                      <a:gd name="connsiteY0" fmla="*/ 278763 h 1036392"/>
                      <a:gd name="connsiteX1" fmla="*/ 330979 w 639815"/>
                      <a:gd name="connsiteY1" fmla="*/ 1078 h 1036392"/>
                      <a:gd name="connsiteX2" fmla="*/ 560982 w 639815"/>
                      <a:gd name="connsiteY2" fmla="*/ 172177 h 1036392"/>
                      <a:gd name="connsiteX3" fmla="*/ 446386 w 639815"/>
                      <a:gd name="connsiteY3" fmla="*/ 491987 h 1036392"/>
                      <a:gd name="connsiteX4" fmla="*/ 639670 w 639815"/>
                      <a:gd name="connsiteY4" fmla="*/ 761816 h 1036392"/>
                      <a:gd name="connsiteX5" fmla="*/ 465665 w 639815"/>
                      <a:gd name="connsiteY5" fmla="*/ 1036392 h 1036392"/>
                      <a:gd name="connsiteX0" fmla="*/ 0 w 639815"/>
                      <a:gd name="connsiteY0" fmla="*/ 280192 h 1037821"/>
                      <a:gd name="connsiteX1" fmla="*/ 330979 w 639815"/>
                      <a:gd name="connsiteY1" fmla="*/ 2507 h 1037821"/>
                      <a:gd name="connsiteX2" fmla="*/ 560982 w 639815"/>
                      <a:gd name="connsiteY2" fmla="*/ 173606 h 1037821"/>
                      <a:gd name="connsiteX3" fmla="*/ 446386 w 639815"/>
                      <a:gd name="connsiteY3" fmla="*/ 493416 h 1037821"/>
                      <a:gd name="connsiteX4" fmla="*/ 639670 w 639815"/>
                      <a:gd name="connsiteY4" fmla="*/ 763245 h 1037821"/>
                      <a:gd name="connsiteX5" fmla="*/ 465665 w 639815"/>
                      <a:gd name="connsiteY5" fmla="*/ 1037821 h 1037821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32 w 639847"/>
                      <a:gd name="connsiteY0" fmla="*/ 279537 h 1037166"/>
                      <a:gd name="connsiteX1" fmla="*/ 331011 w 639847"/>
                      <a:gd name="connsiteY1" fmla="*/ 1852 h 1037166"/>
                      <a:gd name="connsiteX2" fmla="*/ 561014 w 639847"/>
                      <a:gd name="connsiteY2" fmla="*/ 172951 h 1037166"/>
                      <a:gd name="connsiteX3" fmla="*/ 446418 w 639847"/>
                      <a:gd name="connsiteY3" fmla="*/ 492761 h 1037166"/>
                      <a:gd name="connsiteX4" fmla="*/ 639702 w 639847"/>
                      <a:gd name="connsiteY4" fmla="*/ 762590 h 1037166"/>
                      <a:gd name="connsiteX5" fmla="*/ 465697 w 639847"/>
                      <a:gd name="connsiteY5" fmla="*/ 1037166 h 1037166"/>
                      <a:gd name="connsiteX0" fmla="*/ 26 w 639841"/>
                      <a:gd name="connsiteY0" fmla="*/ 279060 h 1036689"/>
                      <a:gd name="connsiteX1" fmla="*/ 331005 w 639841"/>
                      <a:gd name="connsiteY1" fmla="*/ 1375 h 1036689"/>
                      <a:gd name="connsiteX2" fmla="*/ 561008 w 639841"/>
                      <a:gd name="connsiteY2" fmla="*/ 172474 h 1036689"/>
                      <a:gd name="connsiteX3" fmla="*/ 446412 w 639841"/>
                      <a:gd name="connsiteY3" fmla="*/ 492284 h 1036689"/>
                      <a:gd name="connsiteX4" fmla="*/ 639696 w 639841"/>
                      <a:gd name="connsiteY4" fmla="*/ 762113 h 1036689"/>
                      <a:gd name="connsiteX5" fmla="*/ 465691 w 639841"/>
                      <a:gd name="connsiteY5" fmla="*/ 1036689 h 1036689"/>
                      <a:gd name="connsiteX0" fmla="*/ 26 w 639841"/>
                      <a:gd name="connsiteY0" fmla="*/ 279103 h 1036732"/>
                      <a:gd name="connsiteX1" fmla="*/ 331005 w 639841"/>
                      <a:gd name="connsiteY1" fmla="*/ 1418 h 1036732"/>
                      <a:gd name="connsiteX2" fmla="*/ 561008 w 639841"/>
                      <a:gd name="connsiteY2" fmla="*/ 172517 h 1036732"/>
                      <a:gd name="connsiteX3" fmla="*/ 446412 w 639841"/>
                      <a:gd name="connsiteY3" fmla="*/ 492327 h 1036732"/>
                      <a:gd name="connsiteX4" fmla="*/ 639696 w 639841"/>
                      <a:gd name="connsiteY4" fmla="*/ 762156 h 1036732"/>
                      <a:gd name="connsiteX5" fmla="*/ 465691 w 639841"/>
                      <a:gd name="connsiteY5" fmla="*/ 1036732 h 1036732"/>
                      <a:gd name="connsiteX0" fmla="*/ 26 w 639841"/>
                      <a:gd name="connsiteY0" fmla="*/ 279060 h 1036689"/>
                      <a:gd name="connsiteX1" fmla="*/ 331005 w 639841"/>
                      <a:gd name="connsiteY1" fmla="*/ 1375 h 1036689"/>
                      <a:gd name="connsiteX2" fmla="*/ 561008 w 639841"/>
                      <a:gd name="connsiteY2" fmla="*/ 172474 h 1036689"/>
                      <a:gd name="connsiteX3" fmla="*/ 446412 w 639841"/>
                      <a:gd name="connsiteY3" fmla="*/ 492284 h 1036689"/>
                      <a:gd name="connsiteX4" fmla="*/ 639696 w 639841"/>
                      <a:gd name="connsiteY4" fmla="*/ 762113 h 1036689"/>
                      <a:gd name="connsiteX5" fmla="*/ 465691 w 639841"/>
                      <a:gd name="connsiteY5" fmla="*/ 1036689 h 1036689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34 w 639849"/>
                      <a:gd name="connsiteY0" fmla="*/ 280063 h 1037692"/>
                      <a:gd name="connsiteX1" fmla="*/ 331013 w 639849"/>
                      <a:gd name="connsiteY1" fmla="*/ 2378 h 1037692"/>
                      <a:gd name="connsiteX2" fmla="*/ 561016 w 639849"/>
                      <a:gd name="connsiteY2" fmla="*/ 173477 h 1037692"/>
                      <a:gd name="connsiteX3" fmla="*/ 446420 w 639849"/>
                      <a:gd name="connsiteY3" fmla="*/ 493287 h 1037692"/>
                      <a:gd name="connsiteX4" fmla="*/ 639704 w 639849"/>
                      <a:gd name="connsiteY4" fmla="*/ 763116 h 1037692"/>
                      <a:gd name="connsiteX5" fmla="*/ 465699 w 639849"/>
                      <a:gd name="connsiteY5" fmla="*/ 1037692 h 1037692"/>
                      <a:gd name="connsiteX0" fmla="*/ 40 w 620576"/>
                      <a:gd name="connsiteY0" fmla="*/ 296331 h 1037435"/>
                      <a:gd name="connsiteX1" fmla="*/ 311740 w 620576"/>
                      <a:gd name="connsiteY1" fmla="*/ 2121 h 1037435"/>
                      <a:gd name="connsiteX2" fmla="*/ 541743 w 620576"/>
                      <a:gd name="connsiteY2" fmla="*/ 173220 h 1037435"/>
                      <a:gd name="connsiteX3" fmla="*/ 427147 w 620576"/>
                      <a:gd name="connsiteY3" fmla="*/ 493030 h 1037435"/>
                      <a:gd name="connsiteX4" fmla="*/ 620431 w 620576"/>
                      <a:gd name="connsiteY4" fmla="*/ 762859 h 1037435"/>
                      <a:gd name="connsiteX5" fmla="*/ 446426 w 620576"/>
                      <a:gd name="connsiteY5" fmla="*/ 1037435 h 1037435"/>
                      <a:gd name="connsiteX0" fmla="*/ 5008 w 625544"/>
                      <a:gd name="connsiteY0" fmla="*/ 297012 h 1038116"/>
                      <a:gd name="connsiteX1" fmla="*/ 316708 w 625544"/>
                      <a:gd name="connsiteY1" fmla="*/ 2802 h 1038116"/>
                      <a:gd name="connsiteX2" fmla="*/ 546711 w 625544"/>
                      <a:gd name="connsiteY2" fmla="*/ 173901 h 1038116"/>
                      <a:gd name="connsiteX3" fmla="*/ 432115 w 625544"/>
                      <a:gd name="connsiteY3" fmla="*/ 493711 h 1038116"/>
                      <a:gd name="connsiteX4" fmla="*/ 625399 w 625544"/>
                      <a:gd name="connsiteY4" fmla="*/ 763540 h 1038116"/>
                      <a:gd name="connsiteX5" fmla="*/ 451394 w 625544"/>
                      <a:gd name="connsiteY5" fmla="*/ 1038116 h 1038116"/>
                      <a:gd name="connsiteX0" fmla="*/ 5008 w 625544"/>
                      <a:gd name="connsiteY0" fmla="*/ 299704 h 1040808"/>
                      <a:gd name="connsiteX1" fmla="*/ 316708 w 625544"/>
                      <a:gd name="connsiteY1" fmla="*/ 2739 h 1040808"/>
                      <a:gd name="connsiteX2" fmla="*/ 546711 w 625544"/>
                      <a:gd name="connsiteY2" fmla="*/ 176593 h 1040808"/>
                      <a:gd name="connsiteX3" fmla="*/ 432115 w 625544"/>
                      <a:gd name="connsiteY3" fmla="*/ 496403 h 1040808"/>
                      <a:gd name="connsiteX4" fmla="*/ 625399 w 625544"/>
                      <a:gd name="connsiteY4" fmla="*/ 766232 h 1040808"/>
                      <a:gd name="connsiteX5" fmla="*/ 451394 w 625544"/>
                      <a:gd name="connsiteY5" fmla="*/ 1040808 h 1040808"/>
                      <a:gd name="connsiteX0" fmla="*/ 4206 w 624742"/>
                      <a:gd name="connsiteY0" fmla="*/ 298093 h 1039197"/>
                      <a:gd name="connsiteX1" fmla="*/ 315906 w 624742"/>
                      <a:gd name="connsiteY1" fmla="*/ 1128 h 1039197"/>
                      <a:gd name="connsiteX2" fmla="*/ 545909 w 624742"/>
                      <a:gd name="connsiteY2" fmla="*/ 174982 h 1039197"/>
                      <a:gd name="connsiteX3" fmla="*/ 431313 w 624742"/>
                      <a:gd name="connsiteY3" fmla="*/ 494792 h 1039197"/>
                      <a:gd name="connsiteX4" fmla="*/ 624597 w 624742"/>
                      <a:gd name="connsiteY4" fmla="*/ 764621 h 1039197"/>
                      <a:gd name="connsiteX5" fmla="*/ 450592 w 624742"/>
                      <a:gd name="connsiteY5" fmla="*/ 1039197 h 1039197"/>
                      <a:gd name="connsiteX0" fmla="*/ 4206 w 624742"/>
                      <a:gd name="connsiteY0" fmla="*/ 298093 h 1039197"/>
                      <a:gd name="connsiteX1" fmla="*/ 315906 w 624742"/>
                      <a:gd name="connsiteY1" fmla="*/ 1128 h 1039197"/>
                      <a:gd name="connsiteX2" fmla="*/ 545909 w 624742"/>
                      <a:gd name="connsiteY2" fmla="*/ 174982 h 1039197"/>
                      <a:gd name="connsiteX3" fmla="*/ 431313 w 624742"/>
                      <a:gd name="connsiteY3" fmla="*/ 494792 h 1039197"/>
                      <a:gd name="connsiteX4" fmla="*/ 624597 w 624742"/>
                      <a:gd name="connsiteY4" fmla="*/ 764621 h 1039197"/>
                      <a:gd name="connsiteX5" fmla="*/ 450592 w 624742"/>
                      <a:gd name="connsiteY5" fmla="*/ 1039197 h 1039197"/>
                      <a:gd name="connsiteX0" fmla="*/ 4206 w 625023"/>
                      <a:gd name="connsiteY0" fmla="*/ 298093 h 1039197"/>
                      <a:gd name="connsiteX1" fmla="*/ 315906 w 625023"/>
                      <a:gd name="connsiteY1" fmla="*/ 1128 h 1039197"/>
                      <a:gd name="connsiteX2" fmla="*/ 545909 w 625023"/>
                      <a:gd name="connsiteY2" fmla="*/ 174982 h 1039197"/>
                      <a:gd name="connsiteX3" fmla="*/ 431313 w 625023"/>
                      <a:gd name="connsiteY3" fmla="*/ 494792 h 1039197"/>
                      <a:gd name="connsiteX4" fmla="*/ 624597 w 625023"/>
                      <a:gd name="connsiteY4" fmla="*/ 764621 h 1039197"/>
                      <a:gd name="connsiteX5" fmla="*/ 450592 w 625023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5059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5059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25804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467"/>
                      <a:gd name="connsiteY0" fmla="*/ 298093 h 1039197"/>
                      <a:gd name="connsiteX1" fmla="*/ 315906 w 641467"/>
                      <a:gd name="connsiteY1" fmla="*/ 1128 h 1039197"/>
                      <a:gd name="connsiteX2" fmla="*/ 545909 w 641467"/>
                      <a:gd name="connsiteY2" fmla="*/ 174982 h 1039197"/>
                      <a:gd name="connsiteX3" fmla="*/ 431313 w 641467"/>
                      <a:gd name="connsiteY3" fmla="*/ 494792 h 1039197"/>
                      <a:gd name="connsiteX4" fmla="*/ 641122 w 641467"/>
                      <a:gd name="connsiteY4" fmla="*/ 764621 h 1039197"/>
                      <a:gd name="connsiteX5" fmla="*/ 417542 w 641467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417542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417542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399268 w 641503"/>
                      <a:gd name="connsiteY5" fmla="*/ 1039197 h 1039197"/>
                      <a:gd name="connsiteX0" fmla="*/ 4206 w 641503"/>
                      <a:gd name="connsiteY0" fmla="*/ 298093 h 1039197"/>
                      <a:gd name="connsiteX1" fmla="*/ 315906 w 641503"/>
                      <a:gd name="connsiteY1" fmla="*/ 1128 h 1039197"/>
                      <a:gd name="connsiteX2" fmla="*/ 545909 w 641503"/>
                      <a:gd name="connsiteY2" fmla="*/ 174982 h 1039197"/>
                      <a:gd name="connsiteX3" fmla="*/ 431313 w 641503"/>
                      <a:gd name="connsiteY3" fmla="*/ 494792 h 1039197"/>
                      <a:gd name="connsiteX4" fmla="*/ 641122 w 641503"/>
                      <a:gd name="connsiteY4" fmla="*/ 764621 h 1039197"/>
                      <a:gd name="connsiteX5" fmla="*/ 399268 w 641503"/>
                      <a:gd name="connsiteY5" fmla="*/ 1039197 h 1039197"/>
                      <a:gd name="connsiteX0" fmla="*/ 4206 w 641503"/>
                      <a:gd name="connsiteY0" fmla="*/ 298093 h 1042808"/>
                      <a:gd name="connsiteX1" fmla="*/ 315906 w 641503"/>
                      <a:gd name="connsiteY1" fmla="*/ 1128 h 1042808"/>
                      <a:gd name="connsiteX2" fmla="*/ 545909 w 641503"/>
                      <a:gd name="connsiteY2" fmla="*/ 174982 h 1042808"/>
                      <a:gd name="connsiteX3" fmla="*/ 431313 w 641503"/>
                      <a:gd name="connsiteY3" fmla="*/ 494792 h 1042808"/>
                      <a:gd name="connsiteX4" fmla="*/ 641122 w 641503"/>
                      <a:gd name="connsiteY4" fmla="*/ 764621 h 1042808"/>
                      <a:gd name="connsiteX5" fmla="*/ 384825 w 641503"/>
                      <a:gd name="connsiteY5" fmla="*/ 1042808 h 1042808"/>
                      <a:gd name="connsiteX0" fmla="*/ 4206 w 641503"/>
                      <a:gd name="connsiteY0" fmla="*/ 298093 h 1042808"/>
                      <a:gd name="connsiteX1" fmla="*/ 315906 w 641503"/>
                      <a:gd name="connsiteY1" fmla="*/ 1128 h 1042808"/>
                      <a:gd name="connsiteX2" fmla="*/ 545909 w 641503"/>
                      <a:gd name="connsiteY2" fmla="*/ 174982 h 1042808"/>
                      <a:gd name="connsiteX3" fmla="*/ 431313 w 641503"/>
                      <a:gd name="connsiteY3" fmla="*/ 494792 h 1042808"/>
                      <a:gd name="connsiteX4" fmla="*/ 641122 w 641503"/>
                      <a:gd name="connsiteY4" fmla="*/ 764621 h 1042808"/>
                      <a:gd name="connsiteX5" fmla="*/ 384825 w 641503"/>
                      <a:gd name="connsiteY5" fmla="*/ 1042808 h 104280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41503" h="1042808">
                        <a:moveTo>
                          <a:pt x="4206" y="298093"/>
                        </a:moveTo>
                        <a:cubicBezTo>
                          <a:pt x="-31441" y="73328"/>
                          <a:pt x="167021" y="-10969"/>
                          <a:pt x="315906" y="1128"/>
                        </a:cubicBezTo>
                        <a:cubicBezTo>
                          <a:pt x="428380" y="8585"/>
                          <a:pt x="527080" y="95916"/>
                          <a:pt x="545909" y="174982"/>
                        </a:cubicBezTo>
                        <a:cubicBezTo>
                          <a:pt x="579319" y="262305"/>
                          <a:pt x="557648" y="418486"/>
                          <a:pt x="431313" y="494792"/>
                        </a:cubicBezTo>
                        <a:cubicBezTo>
                          <a:pt x="576532" y="548013"/>
                          <a:pt x="647384" y="650808"/>
                          <a:pt x="641122" y="764621"/>
                        </a:cubicBezTo>
                        <a:cubicBezTo>
                          <a:pt x="633615" y="919493"/>
                          <a:pt x="535403" y="1017236"/>
                          <a:pt x="384825" y="1042808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3" name="자유형: 도형 99">
                    <a:extLst>
                      <a:ext uri="{FF2B5EF4-FFF2-40B4-BE49-F238E27FC236}">
                        <a16:creationId xmlns:a16="http://schemas.microsoft.com/office/drawing/2014/main" xmlns="" id="{35C4FD3F-DE80-4FC4-A998-418012BCDFAB}"/>
                      </a:ext>
                    </a:extLst>
                  </p:cNvPr>
                  <p:cNvSpPr/>
                  <p:nvPr/>
                </p:nvSpPr>
                <p:spPr>
                  <a:xfrm>
                    <a:off x="6153240" y="3948272"/>
                    <a:ext cx="785355" cy="780891"/>
                  </a:xfrm>
                  <a:custGeom>
                    <a:avLst/>
                    <a:gdLst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25244 w 970498"/>
                      <a:gd name="connsiteY6" fmla="*/ 384272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415126 w 970498"/>
                      <a:gd name="connsiteY7" fmla="*/ 56659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379321 w 970498"/>
                      <a:gd name="connsiteY7" fmla="*/ 599641 h 925619"/>
                      <a:gd name="connsiteX0" fmla="*/ 283295 w 970498"/>
                      <a:gd name="connsiteY0" fmla="*/ 213173 h 925619"/>
                      <a:gd name="connsiteX1" fmla="*/ 471224 w 970498"/>
                      <a:gd name="connsiteY1" fmla="*/ 0 h 925619"/>
                      <a:gd name="connsiteX2" fmla="*/ 611469 w 970498"/>
                      <a:gd name="connsiteY2" fmla="*/ 311345 h 925619"/>
                      <a:gd name="connsiteX3" fmla="*/ 970498 w 970498"/>
                      <a:gd name="connsiteY3" fmla="*/ 535737 h 925619"/>
                      <a:gd name="connsiteX4" fmla="*/ 538542 w 970498"/>
                      <a:gd name="connsiteY4" fmla="*/ 925619 h 925619"/>
                      <a:gd name="connsiteX5" fmla="*/ 0 w 970498"/>
                      <a:gd name="connsiteY5" fmla="*/ 852692 h 925619"/>
                      <a:gd name="connsiteX6" fmla="*/ 41769 w 970498"/>
                      <a:gd name="connsiteY6" fmla="*/ 395289 h 925619"/>
                      <a:gd name="connsiteX7" fmla="*/ 379321 w 970498"/>
                      <a:gd name="connsiteY7" fmla="*/ 599641 h 925619"/>
                      <a:gd name="connsiteX0" fmla="*/ 344345 w 1031548"/>
                      <a:gd name="connsiteY0" fmla="*/ 213173 h 925619"/>
                      <a:gd name="connsiteX1" fmla="*/ 532274 w 1031548"/>
                      <a:gd name="connsiteY1" fmla="*/ 0 h 925619"/>
                      <a:gd name="connsiteX2" fmla="*/ 672519 w 1031548"/>
                      <a:gd name="connsiteY2" fmla="*/ 311345 h 925619"/>
                      <a:gd name="connsiteX3" fmla="*/ 1031548 w 1031548"/>
                      <a:gd name="connsiteY3" fmla="*/ 535737 h 925619"/>
                      <a:gd name="connsiteX4" fmla="*/ 599592 w 1031548"/>
                      <a:gd name="connsiteY4" fmla="*/ 925619 h 925619"/>
                      <a:gd name="connsiteX5" fmla="*/ 61050 w 1031548"/>
                      <a:gd name="connsiteY5" fmla="*/ 852692 h 925619"/>
                      <a:gd name="connsiteX6" fmla="*/ 102819 w 1031548"/>
                      <a:gd name="connsiteY6" fmla="*/ 395289 h 925619"/>
                      <a:gd name="connsiteX7" fmla="*/ 440371 w 1031548"/>
                      <a:gd name="connsiteY7" fmla="*/ 599641 h 925619"/>
                      <a:gd name="connsiteX0" fmla="*/ 344345 w 1031548"/>
                      <a:gd name="connsiteY0" fmla="*/ 213173 h 925619"/>
                      <a:gd name="connsiteX1" fmla="*/ 532274 w 1031548"/>
                      <a:gd name="connsiteY1" fmla="*/ 0 h 925619"/>
                      <a:gd name="connsiteX2" fmla="*/ 672519 w 1031548"/>
                      <a:gd name="connsiteY2" fmla="*/ 311345 h 925619"/>
                      <a:gd name="connsiteX3" fmla="*/ 1031548 w 1031548"/>
                      <a:gd name="connsiteY3" fmla="*/ 535737 h 925619"/>
                      <a:gd name="connsiteX4" fmla="*/ 599592 w 1031548"/>
                      <a:gd name="connsiteY4" fmla="*/ 925619 h 925619"/>
                      <a:gd name="connsiteX5" fmla="*/ 61050 w 1031548"/>
                      <a:gd name="connsiteY5" fmla="*/ 852692 h 925619"/>
                      <a:gd name="connsiteX6" fmla="*/ 102819 w 1031548"/>
                      <a:gd name="connsiteY6" fmla="*/ 395289 h 925619"/>
                      <a:gd name="connsiteX7" fmla="*/ 440371 w 1031548"/>
                      <a:gd name="connsiteY7" fmla="*/ 599641 h 925619"/>
                      <a:gd name="connsiteX0" fmla="*/ 347877 w 1035080"/>
                      <a:gd name="connsiteY0" fmla="*/ 213173 h 925619"/>
                      <a:gd name="connsiteX1" fmla="*/ 535806 w 1035080"/>
                      <a:gd name="connsiteY1" fmla="*/ 0 h 925619"/>
                      <a:gd name="connsiteX2" fmla="*/ 676051 w 1035080"/>
                      <a:gd name="connsiteY2" fmla="*/ 311345 h 925619"/>
                      <a:gd name="connsiteX3" fmla="*/ 1035080 w 1035080"/>
                      <a:gd name="connsiteY3" fmla="*/ 535737 h 925619"/>
                      <a:gd name="connsiteX4" fmla="*/ 603124 w 1035080"/>
                      <a:gd name="connsiteY4" fmla="*/ 925619 h 925619"/>
                      <a:gd name="connsiteX5" fmla="*/ 53565 w 1035080"/>
                      <a:gd name="connsiteY5" fmla="*/ 871971 h 925619"/>
                      <a:gd name="connsiteX6" fmla="*/ 106351 w 1035080"/>
                      <a:gd name="connsiteY6" fmla="*/ 395289 h 925619"/>
                      <a:gd name="connsiteX7" fmla="*/ 443903 w 1035080"/>
                      <a:gd name="connsiteY7" fmla="*/ 599641 h 925619"/>
                      <a:gd name="connsiteX0" fmla="*/ 375671 w 1062874"/>
                      <a:gd name="connsiteY0" fmla="*/ 213173 h 925619"/>
                      <a:gd name="connsiteX1" fmla="*/ 563600 w 1062874"/>
                      <a:gd name="connsiteY1" fmla="*/ 0 h 925619"/>
                      <a:gd name="connsiteX2" fmla="*/ 703845 w 1062874"/>
                      <a:gd name="connsiteY2" fmla="*/ 311345 h 925619"/>
                      <a:gd name="connsiteX3" fmla="*/ 1062874 w 1062874"/>
                      <a:gd name="connsiteY3" fmla="*/ 535737 h 925619"/>
                      <a:gd name="connsiteX4" fmla="*/ 630918 w 1062874"/>
                      <a:gd name="connsiteY4" fmla="*/ 925619 h 925619"/>
                      <a:gd name="connsiteX5" fmla="*/ 81359 w 1062874"/>
                      <a:gd name="connsiteY5" fmla="*/ 871971 h 925619"/>
                      <a:gd name="connsiteX6" fmla="*/ 134145 w 1062874"/>
                      <a:gd name="connsiteY6" fmla="*/ 395289 h 925619"/>
                      <a:gd name="connsiteX7" fmla="*/ 471697 w 1062874"/>
                      <a:gd name="connsiteY7" fmla="*/ 599641 h 925619"/>
                      <a:gd name="connsiteX0" fmla="*/ 375671 w 1062874"/>
                      <a:gd name="connsiteY0" fmla="*/ 213173 h 973239"/>
                      <a:gd name="connsiteX1" fmla="*/ 563600 w 1062874"/>
                      <a:gd name="connsiteY1" fmla="*/ 0 h 973239"/>
                      <a:gd name="connsiteX2" fmla="*/ 703845 w 1062874"/>
                      <a:gd name="connsiteY2" fmla="*/ 311345 h 973239"/>
                      <a:gd name="connsiteX3" fmla="*/ 1062874 w 1062874"/>
                      <a:gd name="connsiteY3" fmla="*/ 535737 h 973239"/>
                      <a:gd name="connsiteX4" fmla="*/ 630918 w 1062874"/>
                      <a:gd name="connsiteY4" fmla="*/ 925619 h 973239"/>
                      <a:gd name="connsiteX5" fmla="*/ 81359 w 1062874"/>
                      <a:gd name="connsiteY5" fmla="*/ 871971 h 973239"/>
                      <a:gd name="connsiteX6" fmla="*/ 134145 w 1062874"/>
                      <a:gd name="connsiteY6" fmla="*/ 395289 h 973239"/>
                      <a:gd name="connsiteX7" fmla="*/ 471697 w 1062874"/>
                      <a:gd name="connsiteY7" fmla="*/ 599641 h 973239"/>
                      <a:gd name="connsiteX0" fmla="*/ 375671 w 1062874"/>
                      <a:gd name="connsiteY0" fmla="*/ 213173 h 973239"/>
                      <a:gd name="connsiteX1" fmla="*/ 563600 w 1062874"/>
                      <a:gd name="connsiteY1" fmla="*/ 0 h 973239"/>
                      <a:gd name="connsiteX2" fmla="*/ 703845 w 1062874"/>
                      <a:gd name="connsiteY2" fmla="*/ 311345 h 973239"/>
                      <a:gd name="connsiteX3" fmla="*/ 1062874 w 1062874"/>
                      <a:gd name="connsiteY3" fmla="*/ 535737 h 973239"/>
                      <a:gd name="connsiteX4" fmla="*/ 606130 w 1062874"/>
                      <a:gd name="connsiteY4" fmla="*/ 925619 h 973239"/>
                      <a:gd name="connsiteX5" fmla="*/ 81359 w 1062874"/>
                      <a:gd name="connsiteY5" fmla="*/ 871971 h 973239"/>
                      <a:gd name="connsiteX6" fmla="*/ 134145 w 1062874"/>
                      <a:gd name="connsiteY6" fmla="*/ 395289 h 973239"/>
                      <a:gd name="connsiteX7" fmla="*/ 471697 w 1062874"/>
                      <a:gd name="connsiteY7" fmla="*/ 599641 h 973239"/>
                      <a:gd name="connsiteX0" fmla="*/ 375671 w 1062874"/>
                      <a:gd name="connsiteY0" fmla="*/ 213173 h 979036"/>
                      <a:gd name="connsiteX1" fmla="*/ 563600 w 1062874"/>
                      <a:gd name="connsiteY1" fmla="*/ 0 h 979036"/>
                      <a:gd name="connsiteX2" fmla="*/ 703845 w 1062874"/>
                      <a:gd name="connsiteY2" fmla="*/ 311345 h 979036"/>
                      <a:gd name="connsiteX3" fmla="*/ 1062874 w 1062874"/>
                      <a:gd name="connsiteY3" fmla="*/ 535737 h 979036"/>
                      <a:gd name="connsiteX4" fmla="*/ 597867 w 1062874"/>
                      <a:gd name="connsiteY4" fmla="*/ 942144 h 979036"/>
                      <a:gd name="connsiteX5" fmla="*/ 81359 w 1062874"/>
                      <a:gd name="connsiteY5" fmla="*/ 871971 h 979036"/>
                      <a:gd name="connsiteX6" fmla="*/ 134145 w 1062874"/>
                      <a:gd name="connsiteY6" fmla="*/ 395289 h 979036"/>
                      <a:gd name="connsiteX7" fmla="*/ 471697 w 1062874"/>
                      <a:gd name="connsiteY7" fmla="*/ 599641 h 979036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49379"/>
                      <a:gd name="connsiteX1" fmla="*/ 563600 w 1062874"/>
                      <a:gd name="connsiteY1" fmla="*/ 0 h 1049379"/>
                      <a:gd name="connsiteX2" fmla="*/ 703845 w 1062874"/>
                      <a:gd name="connsiteY2" fmla="*/ 311345 h 1049379"/>
                      <a:gd name="connsiteX3" fmla="*/ 1062874 w 1062874"/>
                      <a:gd name="connsiteY3" fmla="*/ 535737 h 1049379"/>
                      <a:gd name="connsiteX4" fmla="*/ 597867 w 1062874"/>
                      <a:gd name="connsiteY4" fmla="*/ 942144 h 1049379"/>
                      <a:gd name="connsiteX5" fmla="*/ 81359 w 1062874"/>
                      <a:gd name="connsiteY5" fmla="*/ 871971 h 1049379"/>
                      <a:gd name="connsiteX6" fmla="*/ 134145 w 1062874"/>
                      <a:gd name="connsiteY6" fmla="*/ 395289 h 1049379"/>
                      <a:gd name="connsiteX7" fmla="*/ 471697 w 1062874"/>
                      <a:gd name="connsiteY7" fmla="*/ 599641 h 1049379"/>
                      <a:gd name="connsiteX0" fmla="*/ 375671 w 1062874"/>
                      <a:gd name="connsiteY0" fmla="*/ 213173 h 1033999"/>
                      <a:gd name="connsiteX1" fmla="*/ 563600 w 1062874"/>
                      <a:gd name="connsiteY1" fmla="*/ 0 h 1033999"/>
                      <a:gd name="connsiteX2" fmla="*/ 703845 w 1062874"/>
                      <a:gd name="connsiteY2" fmla="*/ 311345 h 1033999"/>
                      <a:gd name="connsiteX3" fmla="*/ 1062874 w 1062874"/>
                      <a:gd name="connsiteY3" fmla="*/ 535737 h 1033999"/>
                      <a:gd name="connsiteX4" fmla="*/ 597867 w 1062874"/>
                      <a:gd name="connsiteY4" fmla="*/ 942144 h 1033999"/>
                      <a:gd name="connsiteX5" fmla="*/ 81359 w 1062874"/>
                      <a:gd name="connsiteY5" fmla="*/ 871971 h 1033999"/>
                      <a:gd name="connsiteX6" fmla="*/ 134145 w 1062874"/>
                      <a:gd name="connsiteY6" fmla="*/ 395289 h 1033999"/>
                      <a:gd name="connsiteX7" fmla="*/ 471697 w 1062874"/>
                      <a:gd name="connsiteY7" fmla="*/ 599641 h 1033999"/>
                      <a:gd name="connsiteX0" fmla="*/ 363975 w 1051178"/>
                      <a:gd name="connsiteY0" fmla="*/ 213173 h 1033999"/>
                      <a:gd name="connsiteX1" fmla="*/ 551904 w 1051178"/>
                      <a:gd name="connsiteY1" fmla="*/ 0 h 1033999"/>
                      <a:gd name="connsiteX2" fmla="*/ 692149 w 1051178"/>
                      <a:gd name="connsiteY2" fmla="*/ 311345 h 1033999"/>
                      <a:gd name="connsiteX3" fmla="*/ 1051178 w 1051178"/>
                      <a:gd name="connsiteY3" fmla="*/ 535737 h 1033999"/>
                      <a:gd name="connsiteX4" fmla="*/ 586171 w 1051178"/>
                      <a:gd name="connsiteY4" fmla="*/ 942144 h 1033999"/>
                      <a:gd name="connsiteX5" fmla="*/ 69663 w 1051178"/>
                      <a:gd name="connsiteY5" fmla="*/ 871971 h 1033999"/>
                      <a:gd name="connsiteX6" fmla="*/ 122449 w 1051178"/>
                      <a:gd name="connsiteY6" fmla="*/ 395289 h 1033999"/>
                      <a:gd name="connsiteX7" fmla="*/ 460001 w 1051178"/>
                      <a:gd name="connsiteY7" fmla="*/ 599641 h 1033999"/>
                      <a:gd name="connsiteX0" fmla="*/ 363975 w 1051178"/>
                      <a:gd name="connsiteY0" fmla="*/ 213173 h 1030327"/>
                      <a:gd name="connsiteX1" fmla="*/ 551904 w 1051178"/>
                      <a:gd name="connsiteY1" fmla="*/ 0 h 1030327"/>
                      <a:gd name="connsiteX2" fmla="*/ 692149 w 1051178"/>
                      <a:gd name="connsiteY2" fmla="*/ 311345 h 1030327"/>
                      <a:gd name="connsiteX3" fmla="*/ 1051178 w 1051178"/>
                      <a:gd name="connsiteY3" fmla="*/ 535737 h 1030327"/>
                      <a:gd name="connsiteX4" fmla="*/ 613713 w 1051178"/>
                      <a:gd name="connsiteY4" fmla="*/ 936636 h 1030327"/>
                      <a:gd name="connsiteX5" fmla="*/ 69663 w 1051178"/>
                      <a:gd name="connsiteY5" fmla="*/ 871971 h 1030327"/>
                      <a:gd name="connsiteX6" fmla="*/ 122449 w 1051178"/>
                      <a:gd name="connsiteY6" fmla="*/ 395289 h 1030327"/>
                      <a:gd name="connsiteX7" fmla="*/ 460001 w 1051178"/>
                      <a:gd name="connsiteY7" fmla="*/ 599641 h 1030327"/>
                      <a:gd name="connsiteX0" fmla="*/ 363975 w 1051178"/>
                      <a:gd name="connsiteY0" fmla="*/ 213173 h 1030327"/>
                      <a:gd name="connsiteX1" fmla="*/ 551904 w 1051178"/>
                      <a:gd name="connsiteY1" fmla="*/ 0 h 1030327"/>
                      <a:gd name="connsiteX2" fmla="*/ 692149 w 1051178"/>
                      <a:gd name="connsiteY2" fmla="*/ 311345 h 1030327"/>
                      <a:gd name="connsiteX3" fmla="*/ 1051178 w 1051178"/>
                      <a:gd name="connsiteY3" fmla="*/ 535737 h 1030327"/>
                      <a:gd name="connsiteX4" fmla="*/ 613713 w 1051178"/>
                      <a:gd name="connsiteY4" fmla="*/ 936636 h 1030327"/>
                      <a:gd name="connsiteX5" fmla="*/ 69663 w 1051178"/>
                      <a:gd name="connsiteY5" fmla="*/ 871971 h 1030327"/>
                      <a:gd name="connsiteX6" fmla="*/ 122449 w 1051178"/>
                      <a:gd name="connsiteY6" fmla="*/ 395289 h 1030327"/>
                      <a:gd name="connsiteX7" fmla="*/ 460001 w 1051178"/>
                      <a:gd name="connsiteY7" fmla="*/ 599641 h 1030327"/>
                      <a:gd name="connsiteX0" fmla="*/ 363975 w 1034653"/>
                      <a:gd name="connsiteY0" fmla="*/ 213173 h 1030327"/>
                      <a:gd name="connsiteX1" fmla="*/ 551904 w 1034653"/>
                      <a:gd name="connsiteY1" fmla="*/ 0 h 1030327"/>
                      <a:gd name="connsiteX2" fmla="*/ 692149 w 1034653"/>
                      <a:gd name="connsiteY2" fmla="*/ 311345 h 1030327"/>
                      <a:gd name="connsiteX3" fmla="*/ 1034653 w 1034653"/>
                      <a:gd name="connsiteY3" fmla="*/ 538491 h 1030327"/>
                      <a:gd name="connsiteX4" fmla="*/ 613713 w 1034653"/>
                      <a:gd name="connsiteY4" fmla="*/ 936636 h 1030327"/>
                      <a:gd name="connsiteX5" fmla="*/ 69663 w 1034653"/>
                      <a:gd name="connsiteY5" fmla="*/ 871971 h 1030327"/>
                      <a:gd name="connsiteX6" fmla="*/ 122449 w 1034653"/>
                      <a:gd name="connsiteY6" fmla="*/ 395289 h 1030327"/>
                      <a:gd name="connsiteX7" fmla="*/ 460001 w 1034653"/>
                      <a:gd name="connsiteY7" fmla="*/ 599641 h 1030327"/>
                      <a:gd name="connsiteX0" fmla="*/ 363975 w 1037690"/>
                      <a:gd name="connsiteY0" fmla="*/ 213173 h 1030327"/>
                      <a:gd name="connsiteX1" fmla="*/ 551904 w 1037690"/>
                      <a:gd name="connsiteY1" fmla="*/ 0 h 1030327"/>
                      <a:gd name="connsiteX2" fmla="*/ 692149 w 1037690"/>
                      <a:gd name="connsiteY2" fmla="*/ 311345 h 1030327"/>
                      <a:gd name="connsiteX3" fmla="*/ 1034653 w 1037690"/>
                      <a:gd name="connsiteY3" fmla="*/ 538491 h 1030327"/>
                      <a:gd name="connsiteX4" fmla="*/ 613713 w 1037690"/>
                      <a:gd name="connsiteY4" fmla="*/ 936636 h 1030327"/>
                      <a:gd name="connsiteX5" fmla="*/ 69663 w 1037690"/>
                      <a:gd name="connsiteY5" fmla="*/ 871971 h 1030327"/>
                      <a:gd name="connsiteX6" fmla="*/ 122449 w 1037690"/>
                      <a:gd name="connsiteY6" fmla="*/ 395289 h 1030327"/>
                      <a:gd name="connsiteX7" fmla="*/ 460001 w 1037690"/>
                      <a:gd name="connsiteY7" fmla="*/ 599641 h 1030327"/>
                      <a:gd name="connsiteX0" fmla="*/ 363975 w 1037917"/>
                      <a:gd name="connsiteY0" fmla="*/ 213173 h 1030327"/>
                      <a:gd name="connsiteX1" fmla="*/ 551904 w 1037917"/>
                      <a:gd name="connsiteY1" fmla="*/ 0 h 1030327"/>
                      <a:gd name="connsiteX2" fmla="*/ 692149 w 1037917"/>
                      <a:gd name="connsiteY2" fmla="*/ 311345 h 1030327"/>
                      <a:gd name="connsiteX3" fmla="*/ 1034653 w 1037917"/>
                      <a:gd name="connsiteY3" fmla="*/ 538491 h 1030327"/>
                      <a:gd name="connsiteX4" fmla="*/ 613713 w 1037917"/>
                      <a:gd name="connsiteY4" fmla="*/ 936636 h 1030327"/>
                      <a:gd name="connsiteX5" fmla="*/ 69663 w 1037917"/>
                      <a:gd name="connsiteY5" fmla="*/ 871971 h 1030327"/>
                      <a:gd name="connsiteX6" fmla="*/ 122449 w 1037917"/>
                      <a:gd name="connsiteY6" fmla="*/ 395289 h 1030327"/>
                      <a:gd name="connsiteX7" fmla="*/ 460001 w 1037917"/>
                      <a:gd name="connsiteY7" fmla="*/ 599641 h 1030327"/>
                      <a:gd name="connsiteX0" fmla="*/ 363975 w 1046257"/>
                      <a:gd name="connsiteY0" fmla="*/ 213173 h 1030327"/>
                      <a:gd name="connsiteX1" fmla="*/ 551904 w 1046257"/>
                      <a:gd name="connsiteY1" fmla="*/ 0 h 1030327"/>
                      <a:gd name="connsiteX2" fmla="*/ 692149 w 1046257"/>
                      <a:gd name="connsiteY2" fmla="*/ 311345 h 1030327"/>
                      <a:gd name="connsiteX3" fmla="*/ 1034653 w 1046257"/>
                      <a:gd name="connsiteY3" fmla="*/ 538491 h 1030327"/>
                      <a:gd name="connsiteX4" fmla="*/ 613713 w 1046257"/>
                      <a:gd name="connsiteY4" fmla="*/ 936636 h 1030327"/>
                      <a:gd name="connsiteX5" fmla="*/ 69663 w 1046257"/>
                      <a:gd name="connsiteY5" fmla="*/ 871971 h 1030327"/>
                      <a:gd name="connsiteX6" fmla="*/ 122449 w 1046257"/>
                      <a:gd name="connsiteY6" fmla="*/ 395289 h 1030327"/>
                      <a:gd name="connsiteX7" fmla="*/ 460001 w 1046257"/>
                      <a:gd name="connsiteY7" fmla="*/ 599641 h 1030327"/>
                      <a:gd name="connsiteX0" fmla="*/ 363975 w 1046257"/>
                      <a:gd name="connsiteY0" fmla="*/ 213173 h 1030327"/>
                      <a:gd name="connsiteX1" fmla="*/ 551904 w 1046257"/>
                      <a:gd name="connsiteY1" fmla="*/ 0 h 1030327"/>
                      <a:gd name="connsiteX2" fmla="*/ 692149 w 1046257"/>
                      <a:gd name="connsiteY2" fmla="*/ 311345 h 1030327"/>
                      <a:gd name="connsiteX3" fmla="*/ 1034653 w 1046257"/>
                      <a:gd name="connsiteY3" fmla="*/ 538491 h 1030327"/>
                      <a:gd name="connsiteX4" fmla="*/ 613713 w 1046257"/>
                      <a:gd name="connsiteY4" fmla="*/ 936636 h 1030327"/>
                      <a:gd name="connsiteX5" fmla="*/ 69663 w 1046257"/>
                      <a:gd name="connsiteY5" fmla="*/ 871971 h 1030327"/>
                      <a:gd name="connsiteX6" fmla="*/ 122449 w 1046257"/>
                      <a:gd name="connsiteY6" fmla="*/ 395289 h 1030327"/>
                      <a:gd name="connsiteX7" fmla="*/ 460001 w 1046257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92149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92149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2870 w 1041370"/>
                      <a:gd name="connsiteY2" fmla="*/ 311345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830 h 1030984"/>
                      <a:gd name="connsiteX1" fmla="*/ 551904 w 1041370"/>
                      <a:gd name="connsiteY1" fmla="*/ 657 h 1030984"/>
                      <a:gd name="connsiteX2" fmla="*/ 675624 w 1041370"/>
                      <a:gd name="connsiteY2" fmla="*/ 300985 h 1030984"/>
                      <a:gd name="connsiteX3" fmla="*/ 1034653 w 1041370"/>
                      <a:gd name="connsiteY3" fmla="*/ 539148 h 1030984"/>
                      <a:gd name="connsiteX4" fmla="*/ 613713 w 1041370"/>
                      <a:gd name="connsiteY4" fmla="*/ 937293 h 1030984"/>
                      <a:gd name="connsiteX5" fmla="*/ 69663 w 1041370"/>
                      <a:gd name="connsiteY5" fmla="*/ 872628 h 1030984"/>
                      <a:gd name="connsiteX6" fmla="*/ 122449 w 1041370"/>
                      <a:gd name="connsiteY6" fmla="*/ 395946 h 1030984"/>
                      <a:gd name="connsiteX7" fmla="*/ 460001 w 1041370"/>
                      <a:gd name="connsiteY7" fmla="*/ 600298 h 1030984"/>
                      <a:gd name="connsiteX0" fmla="*/ 363975 w 1041370"/>
                      <a:gd name="connsiteY0" fmla="*/ 213270 h 1030424"/>
                      <a:gd name="connsiteX1" fmla="*/ 551904 w 1041370"/>
                      <a:gd name="connsiteY1" fmla="*/ 97 h 1030424"/>
                      <a:gd name="connsiteX2" fmla="*/ 675624 w 1041370"/>
                      <a:gd name="connsiteY2" fmla="*/ 300425 h 1030424"/>
                      <a:gd name="connsiteX3" fmla="*/ 1034653 w 1041370"/>
                      <a:gd name="connsiteY3" fmla="*/ 538588 h 1030424"/>
                      <a:gd name="connsiteX4" fmla="*/ 613713 w 1041370"/>
                      <a:gd name="connsiteY4" fmla="*/ 936733 h 1030424"/>
                      <a:gd name="connsiteX5" fmla="*/ 69663 w 1041370"/>
                      <a:gd name="connsiteY5" fmla="*/ 872068 h 1030424"/>
                      <a:gd name="connsiteX6" fmla="*/ 122449 w 1041370"/>
                      <a:gd name="connsiteY6" fmla="*/ 395386 h 1030424"/>
                      <a:gd name="connsiteX7" fmla="*/ 460001 w 1041370"/>
                      <a:gd name="connsiteY7" fmla="*/ 599738 h 1030424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363975 w 1041370"/>
                      <a:gd name="connsiteY0" fmla="*/ 213173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60001 w 1041370"/>
                      <a:gd name="connsiteY7" fmla="*/ 599641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15934 w 1041370"/>
                      <a:gd name="connsiteY7" fmla="*/ 693285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370"/>
                      <a:gd name="connsiteY0" fmla="*/ 237961 h 1030327"/>
                      <a:gd name="connsiteX1" fmla="*/ 551904 w 1041370"/>
                      <a:gd name="connsiteY1" fmla="*/ 0 h 1030327"/>
                      <a:gd name="connsiteX2" fmla="*/ 675624 w 1041370"/>
                      <a:gd name="connsiteY2" fmla="*/ 300328 h 1030327"/>
                      <a:gd name="connsiteX3" fmla="*/ 1034653 w 1041370"/>
                      <a:gd name="connsiteY3" fmla="*/ 538491 h 1030327"/>
                      <a:gd name="connsiteX4" fmla="*/ 613713 w 1041370"/>
                      <a:gd name="connsiteY4" fmla="*/ 936636 h 1030327"/>
                      <a:gd name="connsiteX5" fmla="*/ 69663 w 1041370"/>
                      <a:gd name="connsiteY5" fmla="*/ 871971 h 1030327"/>
                      <a:gd name="connsiteX6" fmla="*/ 122449 w 1041370"/>
                      <a:gd name="connsiteY6" fmla="*/ 395289 h 1030327"/>
                      <a:gd name="connsiteX7" fmla="*/ 407671 w 1041370"/>
                      <a:gd name="connsiteY7" fmla="*/ 709810 h 1030327"/>
                      <a:gd name="connsiteX0" fmla="*/ 408043 w 1041266"/>
                      <a:gd name="connsiteY0" fmla="*/ 237961 h 1016230"/>
                      <a:gd name="connsiteX1" fmla="*/ 551904 w 1041266"/>
                      <a:gd name="connsiteY1" fmla="*/ 0 h 1016230"/>
                      <a:gd name="connsiteX2" fmla="*/ 675624 w 1041266"/>
                      <a:gd name="connsiteY2" fmla="*/ 300328 h 1016230"/>
                      <a:gd name="connsiteX3" fmla="*/ 1034653 w 1041266"/>
                      <a:gd name="connsiteY3" fmla="*/ 538491 h 1016230"/>
                      <a:gd name="connsiteX4" fmla="*/ 610959 w 1041266"/>
                      <a:gd name="connsiteY4" fmla="*/ 914602 h 1016230"/>
                      <a:gd name="connsiteX5" fmla="*/ 69663 w 1041266"/>
                      <a:gd name="connsiteY5" fmla="*/ 871971 h 1016230"/>
                      <a:gd name="connsiteX6" fmla="*/ 122449 w 1041266"/>
                      <a:gd name="connsiteY6" fmla="*/ 395289 h 1016230"/>
                      <a:gd name="connsiteX7" fmla="*/ 407671 w 1041266"/>
                      <a:gd name="connsiteY7" fmla="*/ 709810 h 1016230"/>
                      <a:gd name="connsiteX0" fmla="*/ 408043 w 1042386"/>
                      <a:gd name="connsiteY0" fmla="*/ 237961 h 1016230"/>
                      <a:gd name="connsiteX1" fmla="*/ 551904 w 1042386"/>
                      <a:gd name="connsiteY1" fmla="*/ 0 h 1016230"/>
                      <a:gd name="connsiteX2" fmla="*/ 675624 w 1042386"/>
                      <a:gd name="connsiteY2" fmla="*/ 300328 h 1016230"/>
                      <a:gd name="connsiteX3" fmla="*/ 1034653 w 1042386"/>
                      <a:gd name="connsiteY3" fmla="*/ 538491 h 1016230"/>
                      <a:gd name="connsiteX4" fmla="*/ 610959 w 1042386"/>
                      <a:gd name="connsiteY4" fmla="*/ 914602 h 1016230"/>
                      <a:gd name="connsiteX5" fmla="*/ 69663 w 1042386"/>
                      <a:gd name="connsiteY5" fmla="*/ 871971 h 1016230"/>
                      <a:gd name="connsiteX6" fmla="*/ 122449 w 1042386"/>
                      <a:gd name="connsiteY6" fmla="*/ 395289 h 1016230"/>
                      <a:gd name="connsiteX7" fmla="*/ 407671 w 1042386"/>
                      <a:gd name="connsiteY7" fmla="*/ 709810 h 1016230"/>
                      <a:gd name="connsiteX0" fmla="*/ 408043 w 1042386"/>
                      <a:gd name="connsiteY0" fmla="*/ 237961 h 1031503"/>
                      <a:gd name="connsiteX1" fmla="*/ 551904 w 1042386"/>
                      <a:gd name="connsiteY1" fmla="*/ 0 h 1031503"/>
                      <a:gd name="connsiteX2" fmla="*/ 675624 w 1042386"/>
                      <a:gd name="connsiteY2" fmla="*/ 300328 h 1031503"/>
                      <a:gd name="connsiteX3" fmla="*/ 1034653 w 1042386"/>
                      <a:gd name="connsiteY3" fmla="*/ 538491 h 1031503"/>
                      <a:gd name="connsiteX4" fmla="*/ 610959 w 1042386"/>
                      <a:gd name="connsiteY4" fmla="*/ 914602 h 1031503"/>
                      <a:gd name="connsiteX5" fmla="*/ 69663 w 1042386"/>
                      <a:gd name="connsiteY5" fmla="*/ 871971 h 1031503"/>
                      <a:gd name="connsiteX6" fmla="*/ 122449 w 1042386"/>
                      <a:gd name="connsiteY6" fmla="*/ 395289 h 1031503"/>
                      <a:gd name="connsiteX7" fmla="*/ 407671 w 1042386"/>
                      <a:gd name="connsiteY7" fmla="*/ 709810 h 1031503"/>
                      <a:gd name="connsiteX0" fmla="*/ 408043 w 1040983"/>
                      <a:gd name="connsiteY0" fmla="*/ 237961 h 1031503"/>
                      <a:gd name="connsiteX1" fmla="*/ 551904 w 1040983"/>
                      <a:gd name="connsiteY1" fmla="*/ 0 h 1031503"/>
                      <a:gd name="connsiteX2" fmla="*/ 675624 w 1040983"/>
                      <a:gd name="connsiteY2" fmla="*/ 300328 h 1031503"/>
                      <a:gd name="connsiteX3" fmla="*/ 1034653 w 1040983"/>
                      <a:gd name="connsiteY3" fmla="*/ 538491 h 1031503"/>
                      <a:gd name="connsiteX4" fmla="*/ 610959 w 1040983"/>
                      <a:gd name="connsiteY4" fmla="*/ 914602 h 1031503"/>
                      <a:gd name="connsiteX5" fmla="*/ 69663 w 1040983"/>
                      <a:gd name="connsiteY5" fmla="*/ 871971 h 1031503"/>
                      <a:gd name="connsiteX6" fmla="*/ 122449 w 1040983"/>
                      <a:gd name="connsiteY6" fmla="*/ 395289 h 1031503"/>
                      <a:gd name="connsiteX7" fmla="*/ 407671 w 1040983"/>
                      <a:gd name="connsiteY7" fmla="*/ 709810 h 1031503"/>
                      <a:gd name="connsiteX0" fmla="*/ 408043 w 1040983"/>
                      <a:gd name="connsiteY0" fmla="*/ 237961 h 1036239"/>
                      <a:gd name="connsiteX1" fmla="*/ 551904 w 1040983"/>
                      <a:gd name="connsiteY1" fmla="*/ 0 h 1036239"/>
                      <a:gd name="connsiteX2" fmla="*/ 675624 w 1040983"/>
                      <a:gd name="connsiteY2" fmla="*/ 300328 h 1036239"/>
                      <a:gd name="connsiteX3" fmla="*/ 1034653 w 1040983"/>
                      <a:gd name="connsiteY3" fmla="*/ 538491 h 1036239"/>
                      <a:gd name="connsiteX4" fmla="*/ 610959 w 1040983"/>
                      <a:gd name="connsiteY4" fmla="*/ 914602 h 1036239"/>
                      <a:gd name="connsiteX5" fmla="*/ 69663 w 1040983"/>
                      <a:gd name="connsiteY5" fmla="*/ 871971 h 1036239"/>
                      <a:gd name="connsiteX6" fmla="*/ 122449 w 1040983"/>
                      <a:gd name="connsiteY6" fmla="*/ 395289 h 1036239"/>
                      <a:gd name="connsiteX7" fmla="*/ 407671 w 1040983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75624 w 1040106"/>
                      <a:gd name="connsiteY2" fmla="*/ 300328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0106"/>
                      <a:gd name="connsiteY0" fmla="*/ 237961 h 1036239"/>
                      <a:gd name="connsiteX1" fmla="*/ 551904 w 1040106"/>
                      <a:gd name="connsiteY1" fmla="*/ 0 h 1036239"/>
                      <a:gd name="connsiteX2" fmla="*/ 694904 w 1040106"/>
                      <a:gd name="connsiteY2" fmla="*/ 308591 h 1036239"/>
                      <a:gd name="connsiteX3" fmla="*/ 1034653 w 1040106"/>
                      <a:gd name="connsiteY3" fmla="*/ 538491 h 1036239"/>
                      <a:gd name="connsiteX4" fmla="*/ 610959 w 1040106"/>
                      <a:gd name="connsiteY4" fmla="*/ 914602 h 1036239"/>
                      <a:gd name="connsiteX5" fmla="*/ 69663 w 1040106"/>
                      <a:gd name="connsiteY5" fmla="*/ 871971 h 1036239"/>
                      <a:gd name="connsiteX6" fmla="*/ 122449 w 1040106"/>
                      <a:gd name="connsiteY6" fmla="*/ 395289 h 1036239"/>
                      <a:gd name="connsiteX7" fmla="*/ 407671 w 1040106"/>
                      <a:gd name="connsiteY7" fmla="*/ 709810 h 1036239"/>
                      <a:gd name="connsiteX0" fmla="*/ 408043 w 1042163"/>
                      <a:gd name="connsiteY0" fmla="*/ 237961 h 1036239"/>
                      <a:gd name="connsiteX1" fmla="*/ 551904 w 1042163"/>
                      <a:gd name="connsiteY1" fmla="*/ 0 h 1036239"/>
                      <a:gd name="connsiteX2" fmla="*/ 694904 w 1042163"/>
                      <a:gd name="connsiteY2" fmla="*/ 308591 h 1036239"/>
                      <a:gd name="connsiteX3" fmla="*/ 1034653 w 1042163"/>
                      <a:gd name="connsiteY3" fmla="*/ 538491 h 1036239"/>
                      <a:gd name="connsiteX4" fmla="*/ 610959 w 1042163"/>
                      <a:gd name="connsiteY4" fmla="*/ 914602 h 1036239"/>
                      <a:gd name="connsiteX5" fmla="*/ 69663 w 1042163"/>
                      <a:gd name="connsiteY5" fmla="*/ 871971 h 1036239"/>
                      <a:gd name="connsiteX6" fmla="*/ 122449 w 1042163"/>
                      <a:gd name="connsiteY6" fmla="*/ 395289 h 1036239"/>
                      <a:gd name="connsiteX7" fmla="*/ 407671 w 1042163"/>
                      <a:gd name="connsiteY7" fmla="*/ 709810 h 103623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042163" h="1036239">
                        <a:moveTo>
                          <a:pt x="408043" y="237961"/>
                        </a:moveTo>
                        <a:cubicBezTo>
                          <a:pt x="343992" y="128344"/>
                          <a:pt x="425913" y="2202"/>
                          <a:pt x="551904" y="0"/>
                        </a:cubicBezTo>
                        <a:cubicBezTo>
                          <a:pt x="692297" y="9220"/>
                          <a:pt x="799637" y="145134"/>
                          <a:pt x="694904" y="308591"/>
                        </a:cubicBezTo>
                        <a:cubicBezTo>
                          <a:pt x="913733" y="254856"/>
                          <a:pt x="1005866" y="388412"/>
                          <a:pt x="1034653" y="538491"/>
                        </a:cubicBezTo>
                        <a:cubicBezTo>
                          <a:pt x="1080710" y="748323"/>
                          <a:pt x="911934" y="1029765"/>
                          <a:pt x="610959" y="914602"/>
                        </a:cubicBezTo>
                        <a:cubicBezTo>
                          <a:pt x="529678" y="1130828"/>
                          <a:pt x="156451" y="1022057"/>
                          <a:pt x="69663" y="871971"/>
                        </a:cubicBezTo>
                        <a:cubicBezTo>
                          <a:pt x="-4549" y="766325"/>
                          <a:pt x="-59482" y="489919"/>
                          <a:pt x="122449" y="395289"/>
                        </a:cubicBezTo>
                        <a:cubicBezTo>
                          <a:pt x="315758" y="274283"/>
                          <a:pt x="605462" y="514080"/>
                          <a:pt x="407671" y="709810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sp>
                <p:nvSpPr>
                  <p:cNvPr id="134" name="자유형: 도형 100">
                    <a:extLst>
                      <a:ext uri="{FF2B5EF4-FFF2-40B4-BE49-F238E27FC236}">
                        <a16:creationId xmlns:a16="http://schemas.microsoft.com/office/drawing/2014/main" xmlns="" id="{FD1ECEFE-ADA5-4AC2-8DA2-81368C31CB69}"/>
                      </a:ext>
                    </a:extLst>
                  </p:cNvPr>
                  <p:cNvSpPr/>
                  <p:nvPr/>
                </p:nvSpPr>
                <p:spPr>
                  <a:xfrm>
                    <a:off x="6150565" y="3902140"/>
                    <a:ext cx="223711" cy="335071"/>
                  </a:xfrm>
                  <a:custGeom>
                    <a:avLst/>
                    <a:gdLst>
                      <a:gd name="connsiteX0" fmla="*/ 0 w 210368"/>
                      <a:gd name="connsiteY0" fmla="*/ 692812 h 692812"/>
                      <a:gd name="connsiteX1" fmla="*/ 145855 w 210368"/>
                      <a:gd name="connsiteY1" fmla="*/ 0 h 692812"/>
                      <a:gd name="connsiteX2" fmla="*/ 210368 w 210368"/>
                      <a:gd name="connsiteY2" fmla="*/ 350614 h 692812"/>
                      <a:gd name="connsiteX0" fmla="*/ 0 w 204758"/>
                      <a:gd name="connsiteY0" fmla="*/ 692812 h 692812"/>
                      <a:gd name="connsiteX1" fmla="*/ 145855 w 204758"/>
                      <a:gd name="connsiteY1" fmla="*/ 0 h 692812"/>
                      <a:gd name="connsiteX2" fmla="*/ 204758 w 204758"/>
                      <a:gd name="connsiteY2" fmla="*/ 350614 h 692812"/>
                      <a:gd name="connsiteX0" fmla="*/ 0 w 259110"/>
                      <a:gd name="connsiteY0" fmla="*/ 692812 h 692812"/>
                      <a:gd name="connsiteX1" fmla="*/ 145855 w 259110"/>
                      <a:gd name="connsiteY1" fmla="*/ 0 h 692812"/>
                      <a:gd name="connsiteX2" fmla="*/ 204758 w 259110"/>
                      <a:gd name="connsiteY2" fmla="*/ 350614 h 692812"/>
                      <a:gd name="connsiteX0" fmla="*/ 0 w 259110"/>
                      <a:gd name="connsiteY0" fmla="*/ 670372 h 670372"/>
                      <a:gd name="connsiteX1" fmla="*/ 145855 w 259110"/>
                      <a:gd name="connsiteY1" fmla="*/ 0 h 670372"/>
                      <a:gd name="connsiteX2" fmla="*/ 204758 w 259110"/>
                      <a:gd name="connsiteY2" fmla="*/ 328174 h 670372"/>
                      <a:gd name="connsiteX0" fmla="*/ 0 w 276458"/>
                      <a:gd name="connsiteY0" fmla="*/ 670372 h 670372"/>
                      <a:gd name="connsiteX1" fmla="*/ 145855 w 276458"/>
                      <a:gd name="connsiteY1" fmla="*/ 0 h 670372"/>
                      <a:gd name="connsiteX2" fmla="*/ 204758 w 276458"/>
                      <a:gd name="connsiteY2" fmla="*/ 328174 h 670372"/>
                      <a:gd name="connsiteX0" fmla="*/ 0 w 276458"/>
                      <a:gd name="connsiteY0" fmla="*/ 670381 h 670381"/>
                      <a:gd name="connsiteX1" fmla="*/ 145855 w 276458"/>
                      <a:gd name="connsiteY1" fmla="*/ 9 h 670381"/>
                      <a:gd name="connsiteX2" fmla="*/ 204758 w 276458"/>
                      <a:gd name="connsiteY2" fmla="*/ 328183 h 670381"/>
                      <a:gd name="connsiteX0" fmla="*/ 17567 w 294025"/>
                      <a:gd name="connsiteY0" fmla="*/ 670381 h 670381"/>
                      <a:gd name="connsiteX1" fmla="*/ 163422 w 294025"/>
                      <a:gd name="connsiteY1" fmla="*/ 9 h 670381"/>
                      <a:gd name="connsiteX2" fmla="*/ 222325 w 294025"/>
                      <a:gd name="connsiteY2" fmla="*/ 328183 h 670381"/>
                      <a:gd name="connsiteX0" fmla="*/ 17567 w 327330"/>
                      <a:gd name="connsiteY0" fmla="*/ 671068 h 671068"/>
                      <a:gd name="connsiteX1" fmla="*/ 163422 w 327330"/>
                      <a:gd name="connsiteY1" fmla="*/ 696 h 671068"/>
                      <a:gd name="connsiteX2" fmla="*/ 222325 w 327330"/>
                      <a:gd name="connsiteY2" fmla="*/ 328870 h 671068"/>
                      <a:gd name="connsiteX0" fmla="*/ 17567 w 321664"/>
                      <a:gd name="connsiteY0" fmla="*/ 671068 h 671068"/>
                      <a:gd name="connsiteX1" fmla="*/ 163422 w 321664"/>
                      <a:gd name="connsiteY1" fmla="*/ 696 h 671068"/>
                      <a:gd name="connsiteX2" fmla="*/ 222325 w 321664"/>
                      <a:gd name="connsiteY2" fmla="*/ 328870 h 671068"/>
                      <a:gd name="connsiteX0" fmla="*/ 18431 w 322528"/>
                      <a:gd name="connsiteY0" fmla="*/ 671068 h 671068"/>
                      <a:gd name="connsiteX1" fmla="*/ 164286 w 322528"/>
                      <a:gd name="connsiteY1" fmla="*/ 696 h 671068"/>
                      <a:gd name="connsiteX2" fmla="*/ 223189 w 322528"/>
                      <a:gd name="connsiteY2" fmla="*/ 328870 h 671068"/>
                      <a:gd name="connsiteX0" fmla="*/ 18431 w 311947"/>
                      <a:gd name="connsiteY0" fmla="*/ 671151 h 671151"/>
                      <a:gd name="connsiteX1" fmla="*/ 164286 w 311947"/>
                      <a:gd name="connsiteY1" fmla="*/ 779 h 671151"/>
                      <a:gd name="connsiteX2" fmla="*/ 203910 w 311947"/>
                      <a:gd name="connsiteY2" fmla="*/ 312427 h 671151"/>
                      <a:gd name="connsiteX0" fmla="*/ 18431 w 319515"/>
                      <a:gd name="connsiteY0" fmla="*/ 670768 h 670768"/>
                      <a:gd name="connsiteX1" fmla="*/ 164286 w 319515"/>
                      <a:gd name="connsiteY1" fmla="*/ 396 h 670768"/>
                      <a:gd name="connsiteX2" fmla="*/ 203910 w 319515"/>
                      <a:gd name="connsiteY2" fmla="*/ 312044 h 670768"/>
                      <a:gd name="connsiteX0" fmla="*/ 16717 w 317801"/>
                      <a:gd name="connsiteY0" fmla="*/ 670768 h 670768"/>
                      <a:gd name="connsiteX1" fmla="*/ 162572 w 317801"/>
                      <a:gd name="connsiteY1" fmla="*/ 396 h 670768"/>
                      <a:gd name="connsiteX2" fmla="*/ 202196 w 317801"/>
                      <a:gd name="connsiteY2" fmla="*/ 312044 h 670768"/>
                      <a:gd name="connsiteX0" fmla="*/ 16717 w 320719"/>
                      <a:gd name="connsiteY0" fmla="*/ 670412 h 670412"/>
                      <a:gd name="connsiteX1" fmla="*/ 162572 w 320719"/>
                      <a:gd name="connsiteY1" fmla="*/ 40 h 670412"/>
                      <a:gd name="connsiteX2" fmla="*/ 202196 w 320719"/>
                      <a:gd name="connsiteY2" fmla="*/ 311688 h 670412"/>
                      <a:gd name="connsiteX0" fmla="*/ 16717 w 314294"/>
                      <a:gd name="connsiteY0" fmla="*/ 670412 h 670412"/>
                      <a:gd name="connsiteX1" fmla="*/ 162572 w 314294"/>
                      <a:gd name="connsiteY1" fmla="*/ 40 h 670412"/>
                      <a:gd name="connsiteX2" fmla="*/ 202196 w 314294"/>
                      <a:gd name="connsiteY2" fmla="*/ 311688 h 670412"/>
                      <a:gd name="connsiteX0" fmla="*/ 20002 w 313692"/>
                      <a:gd name="connsiteY0" fmla="*/ 684181 h 684181"/>
                      <a:gd name="connsiteX1" fmla="*/ 157594 w 313692"/>
                      <a:gd name="connsiteY1" fmla="*/ 38 h 684181"/>
                      <a:gd name="connsiteX2" fmla="*/ 205481 w 313692"/>
                      <a:gd name="connsiteY2" fmla="*/ 325457 h 684181"/>
                      <a:gd name="connsiteX0" fmla="*/ 20002 w 335146"/>
                      <a:gd name="connsiteY0" fmla="*/ 684143 h 684143"/>
                      <a:gd name="connsiteX1" fmla="*/ 157594 w 335146"/>
                      <a:gd name="connsiteY1" fmla="*/ 0 h 684143"/>
                      <a:gd name="connsiteX2" fmla="*/ 205481 w 335146"/>
                      <a:gd name="connsiteY2" fmla="*/ 325419 h 684143"/>
                      <a:gd name="connsiteX0" fmla="*/ 20002 w 322593"/>
                      <a:gd name="connsiteY0" fmla="*/ 684143 h 684143"/>
                      <a:gd name="connsiteX1" fmla="*/ 157594 w 322593"/>
                      <a:gd name="connsiteY1" fmla="*/ 0 h 684143"/>
                      <a:gd name="connsiteX2" fmla="*/ 177939 w 322593"/>
                      <a:gd name="connsiteY2" fmla="*/ 275843 h 684143"/>
                      <a:gd name="connsiteX0" fmla="*/ 20002 w 322593"/>
                      <a:gd name="connsiteY0" fmla="*/ 684143 h 684143"/>
                      <a:gd name="connsiteX1" fmla="*/ 157594 w 322593"/>
                      <a:gd name="connsiteY1" fmla="*/ 0 h 684143"/>
                      <a:gd name="connsiteX2" fmla="*/ 177939 w 322593"/>
                      <a:gd name="connsiteY2" fmla="*/ 275843 h 684143"/>
                      <a:gd name="connsiteX0" fmla="*/ 20002 w 305016"/>
                      <a:gd name="connsiteY0" fmla="*/ 684145 h 684145"/>
                      <a:gd name="connsiteX1" fmla="*/ 157594 w 305016"/>
                      <a:gd name="connsiteY1" fmla="*/ 2 h 684145"/>
                      <a:gd name="connsiteX2" fmla="*/ 177939 w 305016"/>
                      <a:gd name="connsiteY2" fmla="*/ 275845 h 684145"/>
                      <a:gd name="connsiteX0" fmla="*/ 20002 w 305016"/>
                      <a:gd name="connsiteY0" fmla="*/ 684145 h 684145"/>
                      <a:gd name="connsiteX1" fmla="*/ 157594 w 305016"/>
                      <a:gd name="connsiteY1" fmla="*/ 2 h 684145"/>
                      <a:gd name="connsiteX2" fmla="*/ 177939 w 305016"/>
                      <a:gd name="connsiteY2" fmla="*/ 275845 h 684145"/>
                      <a:gd name="connsiteX0" fmla="*/ 11876 w 318923"/>
                      <a:gd name="connsiteY0" fmla="*/ 463808 h 463808"/>
                      <a:gd name="connsiteX1" fmla="*/ 171501 w 318923"/>
                      <a:gd name="connsiteY1" fmla="*/ 2 h 463808"/>
                      <a:gd name="connsiteX2" fmla="*/ 191846 w 318923"/>
                      <a:gd name="connsiteY2" fmla="*/ 275845 h 463808"/>
                      <a:gd name="connsiteX0" fmla="*/ 11876 w 318923"/>
                      <a:gd name="connsiteY0" fmla="*/ 444528 h 444528"/>
                      <a:gd name="connsiteX1" fmla="*/ 171501 w 318923"/>
                      <a:gd name="connsiteY1" fmla="*/ 2 h 444528"/>
                      <a:gd name="connsiteX2" fmla="*/ 191846 w 318923"/>
                      <a:gd name="connsiteY2" fmla="*/ 275845 h 444528"/>
                      <a:gd name="connsiteX0" fmla="*/ 1452 w 308499"/>
                      <a:gd name="connsiteY0" fmla="*/ 444528 h 444528"/>
                      <a:gd name="connsiteX1" fmla="*/ 161077 w 308499"/>
                      <a:gd name="connsiteY1" fmla="*/ 2 h 444528"/>
                      <a:gd name="connsiteX2" fmla="*/ 181422 w 308499"/>
                      <a:gd name="connsiteY2" fmla="*/ 275845 h 444528"/>
                      <a:gd name="connsiteX0" fmla="*/ 1452 w 296864"/>
                      <a:gd name="connsiteY0" fmla="*/ 444638 h 444638"/>
                      <a:gd name="connsiteX1" fmla="*/ 161077 w 296864"/>
                      <a:gd name="connsiteY1" fmla="*/ 112 h 444638"/>
                      <a:gd name="connsiteX2" fmla="*/ 181422 w 296864"/>
                      <a:gd name="connsiteY2" fmla="*/ 275955 h 4446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96864" h="444638">
                        <a:moveTo>
                          <a:pt x="1452" y="444638"/>
                        </a:moveTo>
                        <a:cubicBezTo>
                          <a:pt x="-2260" y="204656"/>
                          <a:pt x="-11482" y="8739"/>
                          <a:pt x="161077" y="112"/>
                        </a:cubicBezTo>
                        <a:cubicBezTo>
                          <a:pt x="350238" y="-6281"/>
                          <a:pt x="327228" y="262274"/>
                          <a:pt x="181422" y="275955"/>
                        </a:cubicBezTo>
                      </a:path>
                    </a:pathLst>
                  </a:cu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sz="2701"/>
                  </a:p>
                </p:txBody>
              </p:sp>
              <p:cxnSp>
                <p:nvCxnSpPr>
                  <p:cNvPr id="135" name="직선 연결선 101">
                    <a:extLst>
                      <a:ext uri="{FF2B5EF4-FFF2-40B4-BE49-F238E27FC236}">
                        <a16:creationId xmlns:a16="http://schemas.microsoft.com/office/drawing/2014/main" xmlns="" id="{F0D57D95-FADB-4A4C-9AF3-A1DD871B549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6152008" y="3476077"/>
                    <a:ext cx="1188" cy="974737"/>
                  </a:xfrm>
                  <a:prstGeom prst="line">
                    <a:avLst/>
                  </a:prstGeom>
                  <a:ln w="317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53" name="TextBox 5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73F1462-2855-4291-AE8E-13555597A8C2}"/>
              </a:ext>
            </a:extLst>
          </p:cNvPr>
          <p:cNvSpPr txBox="1"/>
          <p:nvPr/>
        </p:nvSpPr>
        <p:spPr>
          <a:xfrm>
            <a:off x="2195736" y="1750169"/>
            <a:ext cx="535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2. </a:t>
            </a:r>
            <a:r>
              <a:rPr lang="en-US" altLang="ko-KR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ương trình bậc </a:t>
            </a:r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 </a:t>
            </a:r>
            <a:r>
              <a:rPr lang="en-US" altLang="ko-KR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o một </a:t>
            </a:r>
            <a:r>
              <a:rPr lang="en-US" altLang="ko-KR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SLG.</a:t>
            </a:r>
            <a:endParaRPr lang="en-US" altLang="ko-KR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59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6" grpId="0"/>
      <p:bldP spid="110" grpId="0"/>
      <p:bldP spid="112" grpId="0"/>
      <p:bldP spid="114" grpId="0"/>
      <p:bldP spid="116" grpId="0"/>
      <p:bldP spid="118" grpId="0"/>
      <p:bldP spid="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4214" y="4803998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23432" y="555527"/>
            <a:ext cx="7920880" cy="115212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56762" y="1851670"/>
                <a:ext cx="7854220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u="sng" smtClean="0">
                    <a:latin typeface="Times New Roman" pitchFamily="18" charset="0"/>
                    <a:cs typeface="Times New Roman" pitchFamily="18" charset="0"/>
                  </a:rPr>
                  <a:t>Cách giải 1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=0 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vào pt. Nếu vô lý th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≠0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, nên chia hai vế của pt 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cos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a được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tan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𝐵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(dạng 2.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Hoặc 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=0 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vào pt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…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u="sng" smtClean="0">
                    <a:latin typeface="Times New Roman" pitchFamily="18" charset="0"/>
                    <a:cs typeface="Times New Roman" pitchFamily="18" charset="0"/>
                  </a:rPr>
                  <a:t>Cách giải 2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Sử dụng công thức hạ bậc đưa phương trình về dạng 3. </a:t>
                </a:r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762" y="1851670"/>
                <a:ext cx="7854220" cy="2872838"/>
              </a:xfrm>
              <a:prstGeom prst="rect">
                <a:avLst/>
              </a:prstGeom>
              <a:blipFill rotWithShape="1">
                <a:blip r:embed="rId3"/>
                <a:stretch>
                  <a:fillRect l="-854" b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43608" y="561639"/>
                <a:ext cx="7344816" cy="1026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bậc hai đối với sin và cos có dạng sau: 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𝐬𝐢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𝐧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𝐬𝐢𝐧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𝐜𝐨𝐬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𝑪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𝐜𝐨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𝐬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𝑫</m:t>
                      </m:r>
                    </m:oMath>
                  </m:oMathPara>
                </a14:m>
                <a:endParaRPr lang="en-US" sz="2000" i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61639"/>
                <a:ext cx="7344816" cy="1026178"/>
              </a:xfrm>
              <a:prstGeom prst="rect">
                <a:avLst/>
              </a:prstGeom>
              <a:blipFill rotWithShape="1">
                <a:blip r:embed="rId4"/>
                <a:stretch>
                  <a:fillRect l="-83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359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483518"/>
            <a:ext cx="818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.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23432" y="84355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942131" y="4431014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48560"/>
              </p:ext>
            </p:extLst>
          </p:nvPr>
        </p:nvGraphicFramePr>
        <p:xfrm>
          <a:off x="4355976" y="535817"/>
          <a:ext cx="29575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3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535817"/>
                        <a:ext cx="295751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54431" y="915566"/>
                <a:ext cx="726604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:endParaRPr lang="en-US" b="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sin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(vô lý v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431" y="915566"/>
                <a:ext cx="7266042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755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68211"/>
              </p:ext>
            </p:extLst>
          </p:nvPr>
        </p:nvGraphicFramePr>
        <p:xfrm>
          <a:off x="3082925" y="2419350"/>
          <a:ext cx="2978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4" name="Equation" r:id="rId8" imgW="2978280" imgH="304920" progId="Equation.DSMT4">
                  <p:embed/>
                </p:oleObj>
              </mc:Choice>
              <mc:Fallback>
                <p:oleObj name="Equation" r:id="rId8" imgW="297828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2925" y="2419350"/>
                        <a:ext cx="29781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25611" y="1851670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11" y="1851670"/>
                <a:ext cx="7046376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77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39454"/>
              </p:ext>
            </p:extLst>
          </p:nvPr>
        </p:nvGraphicFramePr>
        <p:xfrm>
          <a:off x="3354111" y="3075806"/>
          <a:ext cx="4896544" cy="126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5" name="Equation" r:id="rId11" imgW="3340080" imgH="863280" progId="Equation.DSMT4">
                  <p:embed/>
                </p:oleObj>
              </mc:Choice>
              <mc:Fallback>
                <p:oleObj name="Equation" r:id="rId11" imgW="3340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4111" y="3075806"/>
                        <a:ext cx="4896544" cy="126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94547"/>
              </p:ext>
            </p:extLst>
          </p:nvPr>
        </p:nvGraphicFramePr>
        <p:xfrm>
          <a:off x="971600" y="2211710"/>
          <a:ext cx="5832648" cy="67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6" name="Equation" r:id="rId13" imgW="3644640" imgH="419040" progId="Equation.DSMT4">
                  <p:embed/>
                </p:oleObj>
              </mc:Choice>
              <mc:Fallback>
                <p:oleObj name="Equation" r:id="rId13" imgW="364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600" y="2211710"/>
                        <a:ext cx="5832648" cy="67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71831"/>
              </p:ext>
            </p:extLst>
          </p:nvPr>
        </p:nvGraphicFramePr>
        <p:xfrm>
          <a:off x="1043608" y="3296743"/>
          <a:ext cx="2310503" cy="9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7" name="Equation" r:id="rId15" imgW="1549080" imgH="634680" progId="Equation.DSMT4">
                  <p:embed/>
                </p:oleObj>
              </mc:Choice>
              <mc:Fallback>
                <p:oleObj name="Equation" r:id="rId15" imgW="1549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3608" y="3296743"/>
                        <a:ext cx="2310503" cy="94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983196" y="2931790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196" y="2931790"/>
                <a:ext cx="2463788" cy="369332"/>
              </a:xfrm>
              <a:prstGeom prst="rect">
                <a:avLst/>
              </a:prstGeom>
              <a:blipFill rotWithShape="1">
                <a:blip r:embed="rId17"/>
                <a:stretch>
                  <a:fillRect l="-198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52648"/>
              </p:ext>
            </p:extLst>
          </p:nvPr>
        </p:nvGraphicFramePr>
        <p:xfrm>
          <a:off x="3093700" y="4325343"/>
          <a:ext cx="3685118" cy="63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8" name="Equation" r:id="rId18" imgW="2514600" imgH="431640" progId="Equation.DSMT4">
                  <p:embed/>
                </p:oleObj>
              </mc:Choice>
              <mc:Fallback>
                <p:oleObj name="Equation" r:id="rId18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93700" y="4325343"/>
                        <a:ext cx="3685118" cy="63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51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" grpId="0"/>
      <p:bldP spid="21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483518"/>
            <a:ext cx="818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77155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043608" y="4443958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30339"/>
              </p:ext>
            </p:extLst>
          </p:nvPr>
        </p:nvGraphicFramePr>
        <p:xfrm>
          <a:off x="4283968" y="525853"/>
          <a:ext cx="3200725" cy="30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5" imgW="2132891" imgH="200447" progId="Equation.DSMT4">
                  <p:embed/>
                </p:oleObj>
              </mc:Choice>
              <mc:Fallback>
                <p:oleObj name="Equation" r:id="rId5" imgW="2132891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525853"/>
                        <a:ext cx="3200725" cy="30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26438" y="843558"/>
                <a:ext cx="726604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:endParaRPr lang="en-US" b="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−2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sin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−1&lt;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(vô lý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38" y="843558"/>
                <a:ext cx="7266042" cy="923330"/>
              </a:xfrm>
              <a:prstGeom prst="rect">
                <a:avLst/>
              </a:prstGeom>
              <a:blipFill rotWithShape="1">
                <a:blip r:embed="rId7"/>
                <a:stretch>
                  <a:fillRect l="-755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26005"/>
              </p:ext>
            </p:extLst>
          </p:nvPr>
        </p:nvGraphicFramePr>
        <p:xfrm>
          <a:off x="3347864" y="3233962"/>
          <a:ext cx="4545087" cy="12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8" name="Equation" r:id="rId9" imgW="3238200" imgH="863280" progId="Equation.DSMT4">
                  <p:embed/>
                </p:oleObj>
              </mc:Choice>
              <mc:Fallback>
                <p:oleObj name="Equation" r:id="rId9" imgW="3238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3233962"/>
                        <a:ext cx="4545087" cy="120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79909"/>
              </p:ext>
            </p:extLst>
          </p:nvPr>
        </p:nvGraphicFramePr>
        <p:xfrm>
          <a:off x="971743" y="2062956"/>
          <a:ext cx="7416681" cy="98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9" name="Equation" r:id="rId11" imgW="4787640" imgH="634680" progId="Equation.DSMT4">
                  <p:embed/>
                </p:oleObj>
              </mc:Choice>
              <mc:Fallback>
                <p:oleObj name="Equation" r:id="rId11" imgW="4787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743" y="2062956"/>
                        <a:ext cx="7416681" cy="98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7868"/>
              </p:ext>
            </p:extLst>
          </p:nvPr>
        </p:nvGraphicFramePr>
        <p:xfrm>
          <a:off x="1152916" y="3408331"/>
          <a:ext cx="2124348" cy="8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0" name="Equation" r:id="rId13" imgW="1498320" imgH="634680" progId="Equation.DSMT4">
                  <p:embed/>
                </p:oleObj>
              </mc:Choice>
              <mc:Fallback>
                <p:oleObj name="Equation" r:id="rId13" imgW="1498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2916" y="3408331"/>
                        <a:ext cx="2124348" cy="8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198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64237"/>
              </p:ext>
            </p:extLst>
          </p:nvPr>
        </p:nvGraphicFramePr>
        <p:xfrm>
          <a:off x="3203848" y="4341813"/>
          <a:ext cx="35369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01" name="Equation" r:id="rId16" imgW="2412720" imgH="431640" progId="Equation.DSMT4">
                  <p:embed/>
                </p:oleObj>
              </mc:Choice>
              <mc:Fallback>
                <p:oleObj name="Equation" r:id="rId16" imgW="2412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3848" y="4341813"/>
                        <a:ext cx="35369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4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7" grpId="0"/>
      <p:bldP spid="18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483518"/>
            <a:ext cx="818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.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53928" y="84355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816615" y="4443958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79371"/>
              </p:ext>
            </p:extLst>
          </p:nvPr>
        </p:nvGraphicFramePr>
        <p:xfrm>
          <a:off x="4218217" y="508919"/>
          <a:ext cx="3479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5"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8217" y="508919"/>
                        <a:ext cx="34798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47664" y="771550"/>
                <a:ext cx="7266042" cy="10399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in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:endParaRPr lang="en-US" b="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8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6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cos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(vô lý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in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771550"/>
                <a:ext cx="7266042" cy="1039900"/>
              </a:xfrm>
              <a:prstGeom prst="rect">
                <a:avLst/>
              </a:prstGeom>
              <a:blipFill rotWithShape="1">
                <a:blip r:embed="rId7"/>
                <a:stretch>
                  <a:fillRect l="-755" t="-2941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62203"/>
              </p:ext>
            </p:extLst>
          </p:nvPr>
        </p:nvGraphicFramePr>
        <p:xfrm>
          <a:off x="3214688" y="3251200"/>
          <a:ext cx="48117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6" name="Equation" r:id="rId9" imgW="3429000" imgH="838080" progId="Equation.DSMT4">
                  <p:embed/>
                </p:oleObj>
              </mc:Choice>
              <mc:Fallback>
                <p:oleObj name="Equation" r:id="rId9" imgW="3429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4688" y="3251200"/>
                        <a:ext cx="48117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18343"/>
              </p:ext>
            </p:extLst>
          </p:nvPr>
        </p:nvGraphicFramePr>
        <p:xfrm>
          <a:off x="1206500" y="3498850"/>
          <a:ext cx="20161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7" name="Equation" r:id="rId11" imgW="1422360" imgH="507960" progId="Equation.DSMT4">
                  <p:embed/>
                </p:oleObj>
              </mc:Choice>
              <mc:Fallback>
                <p:oleObj name="Equation" r:id="rId11" imgW="1422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6500" y="3498850"/>
                        <a:ext cx="20161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198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48529"/>
              </p:ext>
            </p:extLst>
          </p:nvPr>
        </p:nvGraphicFramePr>
        <p:xfrm>
          <a:off x="3185318" y="4371752"/>
          <a:ext cx="2773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8" name="Equation" r:id="rId14" imgW="1892160" imgH="393480" progId="Equation.DSMT4">
                  <p:embed/>
                </p:oleObj>
              </mc:Choice>
              <mc:Fallback>
                <p:oleObj name="Equation" r:id="rId14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5318" y="4371752"/>
                        <a:ext cx="27733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78577"/>
              </p:ext>
            </p:extLst>
          </p:nvPr>
        </p:nvGraphicFramePr>
        <p:xfrm>
          <a:off x="983195" y="2076986"/>
          <a:ext cx="7432319" cy="92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19" name="Equation" r:id="rId16" imgW="5295600" imgH="660240" progId="Equation.DSMT4">
                  <p:embed/>
                </p:oleObj>
              </mc:Choice>
              <mc:Fallback>
                <p:oleObj name="Equation" r:id="rId16" imgW="5295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3195" y="2076986"/>
                        <a:ext cx="7432319" cy="92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4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7" grpId="0"/>
      <p:bldP spid="18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483518"/>
            <a:ext cx="818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4.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84355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475217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43583"/>
              </p:ext>
            </p:extLst>
          </p:nvPr>
        </p:nvGraphicFramePr>
        <p:xfrm>
          <a:off x="4292600" y="525934"/>
          <a:ext cx="3486897" cy="31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0" name="Equation" r:id="rId5" imgW="2601766" imgH="238301" progId="Equation.DSMT4">
                  <p:embed/>
                </p:oleObj>
              </mc:Choice>
              <mc:Fallback>
                <p:oleObj name="Equation" r:id="rId5" imgW="2601766" imgH="2383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2600" y="525934"/>
                        <a:ext cx="3486897" cy="31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26438" y="771550"/>
                <a:ext cx="7266042" cy="1039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:endParaRPr lang="en-US" b="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5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sin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(vô lý v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cs typeface="Times New Roman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=1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38" y="771550"/>
                <a:ext cx="7266042" cy="1039772"/>
              </a:xfrm>
              <a:prstGeom prst="rect">
                <a:avLst/>
              </a:prstGeom>
              <a:blipFill rotWithShape="1">
                <a:blip r:embed="rId7"/>
                <a:stretch>
                  <a:fillRect l="-755" t="-2941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1" y="1707654"/>
                <a:ext cx="704637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23660"/>
              </p:ext>
            </p:extLst>
          </p:nvPr>
        </p:nvGraphicFramePr>
        <p:xfrm>
          <a:off x="1201430" y="3767113"/>
          <a:ext cx="62372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1" name="Equation" r:id="rId9" imgW="4444920" imgH="431640" progId="Equation.DSMT4">
                  <p:embed/>
                </p:oleObj>
              </mc:Choice>
              <mc:Fallback>
                <p:oleObj name="Equation" r:id="rId9" imgW="4444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1430" y="3767113"/>
                        <a:ext cx="623728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87164"/>
              </p:ext>
            </p:extLst>
          </p:nvPr>
        </p:nvGraphicFramePr>
        <p:xfrm>
          <a:off x="2611933" y="3147814"/>
          <a:ext cx="28241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2" name="Equation" r:id="rId11" imgW="1993680" imgH="419040" progId="Equation.DSMT4">
                  <p:embed/>
                </p:oleObj>
              </mc:Choice>
              <mc:Fallback>
                <p:oleObj name="Equation" r:id="rId11" imgW="1993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1933" y="3147814"/>
                        <a:ext cx="28241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30"/>
              <p:cNvSpPr txBox="1">
                <a:spLocks noChangeArrowheads="1"/>
              </p:cNvSpPr>
              <p:nvPr/>
            </p:nvSpPr>
            <p:spPr bwMode="auto">
              <a:xfrm>
                <a:off x="1115616" y="3219822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219822"/>
                <a:ext cx="2463788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198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03141"/>
              </p:ext>
            </p:extLst>
          </p:nvPr>
        </p:nvGraphicFramePr>
        <p:xfrm>
          <a:off x="3575843" y="4371752"/>
          <a:ext cx="19923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3" name="Equation" r:id="rId14" imgW="1358640" imgH="393480" progId="Equation.DSMT4">
                  <p:embed/>
                </p:oleObj>
              </mc:Choice>
              <mc:Fallback>
                <p:oleObj name="Equation" r:id="rId14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5843" y="4371752"/>
                        <a:ext cx="19923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09944"/>
              </p:ext>
            </p:extLst>
          </p:nvPr>
        </p:nvGraphicFramePr>
        <p:xfrm>
          <a:off x="1259632" y="2131814"/>
          <a:ext cx="64627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4" name="Equation" r:id="rId16" imgW="4686120" imgH="736560" progId="Equation.DSMT4">
                  <p:embed/>
                </p:oleObj>
              </mc:Choice>
              <mc:Fallback>
                <p:oleObj name="Equation" r:id="rId16" imgW="4686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9632" y="2131814"/>
                        <a:ext cx="64627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40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6" grpId="0"/>
      <p:bldP spid="17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989377" y="699542"/>
            <a:ext cx="1762844" cy="36727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83928" y="1290073"/>
            <a:ext cx="7920880" cy="286585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55936" y="1395591"/>
                <a:ext cx="7748512" cy="2640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Phương trình đẳng cấp đối với sin và cos là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phương trình có dạ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𝑓</m:t>
                    </m:r>
                    <m:r>
                      <a:rPr lang="en-US" sz="2200" b="0" i="1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sin</m:t>
                    </m:r>
                    <m:r>
                      <a:rPr lang="en-US" sz="2200" b="0" i="1" smtClean="0">
                        <a:latin typeface="Cambria Math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cos</m:t>
                    </m:r>
                    <m:r>
                      <a:rPr lang="en-US" sz="2200" b="0" i="1" smtClean="0">
                        <a:latin typeface="Cambria Math"/>
                      </a:rPr>
                      <m:t>𝑥</m:t>
                    </m:r>
                    <m:r>
                      <a:rPr lang="en-US" sz="22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trong đó luỹ thừa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/>
                      </a:rPr>
                      <m:t>sin</m:t>
                    </m:r>
                    <m:r>
                      <a:rPr lang="en-US" sz="220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/>
                      </a:rPr>
                      <m:t>cos</m:t>
                    </m:r>
                    <m:r>
                      <a:rPr lang="en-US" sz="220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 cùng chẵn hoặc </a:t>
                </a:r>
                <a:endParaRPr lang="en-US" sz="22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cùng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lẻ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u="sng">
                    <a:latin typeface="Times New Roman" pitchFamily="18" charset="0"/>
                    <a:cs typeface="Times New Roman" pitchFamily="18" charset="0"/>
                  </a:rPr>
                  <a:t>Cách giải: 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Chia hai vế phương trình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fName>
                      <m:e>
                        <m:r>
                          <a:rPr lang="en-US" sz="2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≠0</m:t>
                        </m:r>
                      </m:e>
                    </m:func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k là số mũ cao nhất) ta được phương trình ẩn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tan</m:t>
                    </m:r>
                    <m:r>
                      <a:rPr lang="en-US" sz="22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cs typeface="Times New Roman" pitchFamily="18" charset="0"/>
                  </a:rPr>
                  <a:t> (dạng 2).</a:t>
                </a:r>
                <a:endParaRPr lang="en-US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936" y="1395591"/>
                <a:ext cx="7748512" cy="2640659"/>
              </a:xfrm>
              <a:prstGeom prst="rect">
                <a:avLst/>
              </a:prstGeom>
              <a:blipFill rotWithShape="1">
                <a:blip r:embed="rId3"/>
                <a:stretch>
                  <a:fillRect l="-944" r="-236" b="-1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55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483518"/>
            <a:ext cx="8183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5. 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27584" y="90434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971600" y="4573694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nghiệm… 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19569"/>
              </p:ext>
            </p:extLst>
          </p:nvPr>
        </p:nvGraphicFramePr>
        <p:xfrm>
          <a:off x="4211960" y="517025"/>
          <a:ext cx="3888432" cy="30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1" name="Equation" r:id="rId5" imgW="2582606" imgH="200447" progId="Equation.DSMT4">
                  <p:embed/>
                </p:oleObj>
              </mc:Choice>
              <mc:Fallback>
                <p:oleObj name="Equation" r:id="rId5" imgW="258260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517025"/>
                        <a:ext cx="3888432" cy="301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26438" y="843558"/>
                <a:ext cx="7266042" cy="1038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:endParaRPr lang="en-US" b="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0⇔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sin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0;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sin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  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(vô lý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38" y="843558"/>
                <a:ext cx="7266042" cy="1038041"/>
              </a:xfrm>
              <a:prstGeom prst="rect">
                <a:avLst/>
              </a:prstGeom>
              <a:blipFill rotWithShape="1">
                <a:blip r:embed="rId7"/>
                <a:stretch>
                  <a:fillRect l="-755" t="-2924" b="-8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43608" y="1770370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770370"/>
                <a:ext cx="704637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196" y="3066514"/>
                <a:ext cx="2463788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98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03313"/>
              </p:ext>
            </p:extLst>
          </p:nvPr>
        </p:nvGraphicFramePr>
        <p:xfrm>
          <a:off x="1043608" y="2112268"/>
          <a:ext cx="7063903" cy="103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10" imgW="4851360" imgH="711000" progId="Equation.DSMT4">
                  <p:embed/>
                </p:oleObj>
              </mc:Choice>
              <mc:Fallback>
                <p:oleObj name="Equation" r:id="rId10" imgW="4851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608" y="2112268"/>
                        <a:ext cx="7063903" cy="103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81179"/>
              </p:ext>
            </p:extLst>
          </p:nvPr>
        </p:nvGraphicFramePr>
        <p:xfrm>
          <a:off x="1305234" y="3120907"/>
          <a:ext cx="6507126" cy="178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12" imgW="4825800" imgH="1320480" progId="Equation.DSMT4">
                  <p:embed/>
                </p:oleObj>
              </mc:Choice>
              <mc:Fallback>
                <p:oleObj name="Equation" r:id="rId12" imgW="48258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5234" y="3120907"/>
                        <a:ext cx="6507126" cy="178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30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16" grpId="0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74390"/>
              </p:ext>
            </p:extLst>
          </p:nvPr>
        </p:nvGraphicFramePr>
        <p:xfrm>
          <a:off x="4910761" y="1707654"/>
          <a:ext cx="3355563" cy="39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5" name="Equation" r:id="rId4" imgW="2349360" imgH="279360" progId="Equation.DSMT4">
                  <p:embed/>
                </p:oleObj>
              </mc:Choice>
              <mc:Fallback>
                <p:oleObj name="Equation" r:id="rId4" imgW="234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0761" y="1707654"/>
                        <a:ext cx="3355563" cy="39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21349"/>
              </p:ext>
            </p:extLst>
          </p:nvPr>
        </p:nvGraphicFramePr>
        <p:xfrm>
          <a:off x="4914292" y="2208987"/>
          <a:ext cx="3663906" cy="3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6" name="Equation" r:id="rId6" imgW="2565360" imgH="253800" progId="Equation.DSMT4">
                  <p:embed/>
                </p:oleObj>
              </mc:Choice>
              <mc:Fallback>
                <p:oleObj name="Equation" r:id="rId6" imgW="2565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292" y="2208987"/>
                        <a:ext cx="3663906" cy="36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14193"/>
              </p:ext>
            </p:extLst>
          </p:nvPr>
        </p:nvGraphicFramePr>
        <p:xfrm>
          <a:off x="4856645" y="2931790"/>
          <a:ext cx="4044807" cy="3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7" name="Equation" r:id="rId8" imgW="2831760" imgH="253800" progId="Equation.DSMT4">
                  <p:embed/>
                </p:oleObj>
              </mc:Choice>
              <mc:Fallback>
                <p:oleObj name="Equation" r:id="rId8" imgW="283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645" y="2931790"/>
                        <a:ext cx="4044807" cy="36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54847"/>
              </p:ext>
            </p:extLst>
          </p:nvPr>
        </p:nvGraphicFramePr>
        <p:xfrm>
          <a:off x="780977" y="1546704"/>
          <a:ext cx="3430983" cy="33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8" name="Equation" r:id="rId10" imgW="2374560" imgH="228600" progId="Equation.DSMT4">
                  <p:embed/>
                </p:oleObj>
              </mc:Choice>
              <mc:Fallback>
                <p:oleObj name="Equation" r:id="rId10" imgW="237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977" y="1546704"/>
                        <a:ext cx="3430983" cy="33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53818"/>
              </p:ext>
            </p:extLst>
          </p:nvPr>
        </p:nvGraphicFramePr>
        <p:xfrm>
          <a:off x="774700" y="2005013"/>
          <a:ext cx="3446249" cy="3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9" name="Equation" r:id="rId12" imgW="2412720" imgH="241200" progId="Equation.DSMT4">
                  <p:embed/>
                </p:oleObj>
              </mc:Choice>
              <mc:Fallback>
                <p:oleObj name="Equation" r:id="rId12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700" y="2005013"/>
                        <a:ext cx="3446249" cy="3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30473"/>
              </p:ext>
            </p:extLst>
          </p:nvPr>
        </p:nvGraphicFramePr>
        <p:xfrm>
          <a:off x="817587" y="1131590"/>
          <a:ext cx="3119764" cy="32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0" name="Equation" r:id="rId14" imgW="2184120" imgH="228600" progId="Equation.DSMT4">
                  <p:embed/>
                </p:oleObj>
              </mc:Choice>
              <mc:Fallback>
                <p:oleObj name="Equation" r:id="rId14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7587" y="1131590"/>
                        <a:ext cx="3119764" cy="32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6891"/>
              </p:ext>
            </p:extLst>
          </p:nvPr>
        </p:nvGraphicFramePr>
        <p:xfrm>
          <a:off x="766763" y="2493962"/>
          <a:ext cx="3917843" cy="32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1" name="Equation" r:id="rId16" imgW="2743200" imgH="228600" progId="Equation.DSMT4">
                  <p:embed/>
                </p:oleObj>
              </mc:Choice>
              <mc:Fallback>
                <p:oleObj name="Equation" r:id="rId1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6763" y="2493962"/>
                        <a:ext cx="3917843" cy="32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44841"/>
              </p:ext>
            </p:extLst>
          </p:nvPr>
        </p:nvGraphicFramePr>
        <p:xfrm>
          <a:off x="782638" y="2994024"/>
          <a:ext cx="3845290" cy="32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2" name="Equation" r:id="rId18" imgW="2692080" imgH="228600" progId="Equation.DSMT4">
                  <p:embed/>
                </p:oleObj>
              </mc:Choice>
              <mc:Fallback>
                <p:oleObj name="Equation" r:id="rId18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2638" y="2994024"/>
                        <a:ext cx="3845290" cy="32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39607"/>
              </p:ext>
            </p:extLst>
          </p:nvPr>
        </p:nvGraphicFramePr>
        <p:xfrm>
          <a:off x="4914292" y="1131590"/>
          <a:ext cx="2956520" cy="32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3" name="Equation" r:id="rId20" imgW="2070000" imgH="228600" progId="Equation.DSMT4">
                  <p:embed/>
                </p:oleObj>
              </mc:Choice>
              <mc:Fallback>
                <p:oleObj name="Equation" r:id="rId20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14292" y="1131590"/>
                        <a:ext cx="2956520" cy="32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09383"/>
              </p:ext>
            </p:extLst>
          </p:nvPr>
        </p:nvGraphicFramePr>
        <p:xfrm>
          <a:off x="4194696" y="3685423"/>
          <a:ext cx="4697784" cy="32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4" name="Equation" r:id="rId22" imgW="3288960" imgH="228600" progId="Equation.DSMT4">
                  <p:embed/>
                </p:oleObj>
              </mc:Choice>
              <mc:Fallback>
                <p:oleObj name="Equation" r:id="rId22" imgW="328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94696" y="3685423"/>
                        <a:ext cx="4697784" cy="32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74510"/>
              </p:ext>
            </p:extLst>
          </p:nvPr>
        </p:nvGraphicFramePr>
        <p:xfrm>
          <a:off x="2721768" y="548848"/>
          <a:ext cx="3700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0" name="Equation" r:id="rId4" imgW="2590560" imgH="482400" progId="Equation.DSMT4">
                  <p:embed/>
                </p:oleObj>
              </mc:Choice>
              <mc:Fallback>
                <p:oleObj name="Equation" r:id="rId4" imgW="259056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768" y="548848"/>
                        <a:ext cx="37004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983196" y="4434666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16615" y="1212890"/>
                <a:ext cx="79970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in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−4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cos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−2&lt;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(vô lý)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in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5" y="1212890"/>
                <a:ext cx="7997091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68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27584" y="1788954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in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1788954"/>
                <a:ext cx="7046376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7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37162"/>
              </p:ext>
            </p:extLst>
          </p:nvPr>
        </p:nvGraphicFramePr>
        <p:xfrm>
          <a:off x="3062248" y="3279542"/>
          <a:ext cx="48117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1" name="Equation" r:id="rId8" imgW="3429000" imgH="838080" progId="Equation.DSMT4">
                  <p:embed/>
                </p:oleObj>
              </mc:Choice>
              <mc:Fallback>
                <p:oleObj name="Equation" r:id="rId8" imgW="3429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2248" y="3279542"/>
                        <a:ext cx="48117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99962"/>
              </p:ext>
            </p:extLst>
          </p:nvPr>
        </p:nvGraphicFramePr>
        <p:xfrm>
          <a:off x="1040446" y="3611220"/>
          <a:ext cx="20161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2" name="Equation" r:id="rId10" imgW="1422360" imgH="507960" progId="Equation.DSMT4">
                  <p:embed/>
                </p:oleObj>
              </mc:Choice>
              <mc:Fallback>
                <p:oleObj name="Equation" r:id="rId10" imgW="1422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0446" y="3611220"/>
                        <a:ext cx="20161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0"/>
              <p:cNvSpPr txBox="1">
                <a:spLocks noChangeArrowheads="1"/>
              </p:cNvSpPr>
              <p:nvPr/>
            </p:nvSpPr>
            <p:spPr bwMode="auto">
              <a:xfrm>
                <a:off x="983196" y="3241888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196" y="3241888"/>
                <a:ext cx="2463788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980" t="-8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34937"/>
              </p:ext>
            </p:extLst>
          </p:nvPr>
        </p:nvGraphicFramePr>
        <p:xfrm>
          <a:off x="878491" y="2189643"/>
          <a:ext cx="7932936" cy="99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3" name="Equation" r:id="rId13" imgW="5244840" imgH="660240" progId="Equation.DSMT4">
                  <p:embed/>
                </p:oleObj>
              </mc:Choice>
              <mc:Fallback>
                <p:oleObj name="Equation" r:id="rId13" imgW="524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8491" y="2189643"/>
                        <a:ext cx="7932936" cy="99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50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97844"/>
              </p:ext>
            </p:extLst>
          </p:nvPr>
        </p:nvGraphicFramePr>
        <p:xfrm>
          <a:off x="2699792" y="608037"/>
          <a:ext cx="3917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6" name="Equation" r:id="rId4" imgW="3917880" imgH="326880" progId="Equation.DSMT4">
                  <p:embed/>
                </p:oleObj>
              </mc:Choice>
              <mc:Fallback>
                <p:oleObj name="Equation" r:id="rId4" imgW="3917880" imgH="32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608037"/>
                        <a:ext cx="39179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611560" y="5236046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277845" y="4475217"/>
            <a:ext cx="2463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27711" y="915566"/>
                <a:ext cx="8092653" cy="762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vào pt, ta được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3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2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sin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(vô lý v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cs typeface="Times New Roman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=1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). Suy r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≠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1" y="915566"/>
                <a:ext cx="8092653" cy="762453"/>
              </a:xfrm>
              <a:prstGeom prst="rect">
                <a:avLst/>
              </a:prstGeom>
              <a:blipFill rotWithShape="1">
                <a:blip r:embed="rId6"/>
                <a:stretch>
                  <a:fillRect l="-602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27711" y="1626354"/>
                <a:ext cx="70463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được: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711" y="1626354"/>
                <a:ext cx="7046376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692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03226"/>
              </p:ext>
            </p:extLst>
          </p:nvPr>
        </p:nvGraphicFramePr>
        <p:xfrm>
          <a:off x="927711" y="3507854"/>
          <a:ext cx="74676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7" name="Equation" r:id="rId8" imgW="5321160" imgH="838080" progId="Equation.DSMT4">
                  <p:embed/>
                </p:oleObj>
              </mc:Choice>
              <mc:Fallback>
                <p:oleObj name="Equation" r:id="rId8" imgW="5321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711" y="3507854"/>
                        <a:ext cx="7467600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49919"/>
              </p:ext>
            </p:extLst>
          </p:nvPr>
        </p:nvGraphicFramePr>
        <p:xfrm>
          <a:off x="2627784" y="2841997"/>
          <a:ext cx="2698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8" name="Equation" r:id="rId10" imgW="1904760" imgH="533160" progId="Equation.DSMT4">
                  <p:embed/>
                </p:oleObj>
              </mc:Choice>
              <mc:Fallback>
                <p:oleObj name="Equation" r:id="rId10" imgW="1904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27784" y="2841997"/>
                        <a:ext cx="26987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0"/>
              <p:cNvSpPr txBox="1">
                <a:spLocks noChangeArrowheads="1"/>
              </p:cNvSpPr>
              <p:nvPr/>
            </p:nvSpPr>
            <p:spPr bwMode="auto">
              <a:xfrm>
                <a:off x="1079931" y="3035156"/>
                <a:ext cx="246378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931" y="3035156"/>
                <a:ext cx="2463788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980" t="-8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64382"/>
              </p:ext>
            </p:extLst>
          </p:nvPr>
        </p:nvGraphicFramePr>
        <p:xfrm>
          <a:off x="1043608" y="1923678"/>
          <a:ext cx="6409794" cy="10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9" name="Equation" r:id="rId13" imgW="4254480" imgH="711000" progId="Equation.DSMT4">
                  <p:embed/>
                </p:oleObj>
              </mc:Choice>
              <mc:Fallback>
                <p:oleObj name="Equation" r:id="rId13" imgW="4254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3608" y="1923678"/>
                        <a:ext cx="6409794" cy="10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4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23432" y="621422"/>
            <a:ext cx="7920880" cy="207376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90092" y="2787774"/>
                <a:ext cx="7488832" cy="1945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latin typeface="Times New Roman" pitchFamily="18" charset="0"/>
                    <a:cs typeface="Times New Roman" pitchFamily="18" charset="0"/>
                  </a:rPr>
                  <a:t>Cách giải: </a:t>
                </a: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Đặt ẩn phụ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1≤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  <m:r>
                          <a:rPr lang="en-US" sz="2000" i="1">
                            <a:latin typeface="Cambria Math"/>
                          </a:rPr>
                          <m:t>≤1</m:t>
                        </m:r>
                      </m:e>
                    </m:d>
                  </m:oMath>
                </a14:m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hoặc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1≤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  <m:r>
                          <a:rPr lang="en-US" sz="2000" i="1">
                            <a:latin typeface="Cambria Math"/>
                          </a:rPr>
                          <m:t>≤1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; 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t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Ta được phương trình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𝐵𝑡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𝐶</m:t>
                    </m:r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(1)</a:t>
                </a: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Giải pt(1) tìm được t (chọn t thỏa điều kiện nếu có), sau đó suy ra 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kiểm tra điều kiện 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nếu có)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92" y="2787774"/>
                <a:ext cx="7488832" cy="1945982"/>
              </a:xfrm>
              <a:prstGeom prst="rect">
                <a:avLst/>
              </a:prstGeom>
              <a:blipFill rotWithShape="1">
                <a:blip r:embed="rId3"/>
                <a:stretch>
                  <a:fillRect l="-814" t="-1563" b="-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43608" y="627534"/>
                <a:ext cx="7344816" cy="1775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bậc hai đối với 1 HSLG có dạng sau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𝐬𝐢𝐧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𝐬𝐢𝐧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𝑪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𝐜𝐨𝐬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𝐜𝐨𝐬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𝑪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𝐭𝐚𝐧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𝑪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ĐK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≠0⟺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𝑘</m:t>
                    </m:r>
                    <m:r>
                      <a:rPr lang="en-US" sz="2000" i="1">
                        <a:latin typeface="Cambria Math"/>
                      </a:rPr>
                      <m:t>𝜋</m:t>
                    </m:r>
                    <m:r>
                      <a:rPr lang="en-US" sz="2000" i="1">
                        <a:latin typeface="Cambria Math"/>
                      </a:rPr>
                      <m:t>  ;</m:t>
                    </m:r>
                    <m:r>
                      <a:rPr lang="en-US" sz="2000" i="1">
                        <a:latin typeface="Cambria Math"/>
                      </a:rPr>
                      <m:t>𝑘</m:t>
                    </m:r>
                    <m:r>
                      <a:rPr lang="en-US" sz="2000" i="1">
                        <a:latin typeface="Cambria Math"/>
                      </a:rPr>
                      <m:t>∈</m:t>
                    </m:r>
                    <m:r>
                      <a:rPr lang="en-US" sz="2000" i="1">
                        <a:latin typeface="Cambria Math"/>
                      </a:rPr>
                      <m:t>ℤ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𝐭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𝐜𝐨𝐭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𝑪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ĐK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≠0⟺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≠</m:t>
                    </m:r>
                    <m:r>
                      <a:rPr lang="en-US" sz="2000" i="1">
                        <a:latin typeface="Cambria Math"/>
                      </a:rPr>
                      <m:t>𝑘</m:t>
                    </m:r>
                    <m:r>
                      <a:rPr lang="en-US" sz="2000" i="1">
                        <a:latin typeface="Cambria Math"/>
                      </a:rPr>
                      <m:t>𝜋</m:t>
                    </m:r>
                    <m:r>
                      <a:rPr lang="en-US" sz="2000" i="1">
                        <a:latin typeface="Cambria Math"/>
                      </a:rPr>
                      <m:t>  ;</m:t>
                    </m:r>
                    <m:r>
                      <a:rPr lang="en-US" sz="2000" i="1">
                        <a:latin typeface="Cambria Math"/>
                      </a:rPr>
                      <m:t>𝑘</m:t>
                    </m:r>
                    <m:r>
                      <a:rPr lang="en-US" sz="2000" i="1">
                        <a:latin typeface="Cambria Math"/>
                      </a:rPr>
                      <m:t>∈</m:t>
                    </m:r>
                    <m:r>
                      <a:rPr lang="en-US" sz="2000" i="1">
                        <a:latin typeface="Cambria Math"/>
                      </a:rPr>
                      <m:t>ℤ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627534"/>
                <a:ext cx="7344816" cy="1775422"/>
              </a:xfrm>
              <a:prstGeom prst="rect">
                <a:avLst/>
              </a:prstGeom>
              <a:blipFill rotWithShape="1">
                <a:blip r:embed="rId4"/>
                <a:stretch>
                  <a:fillRect l="-830" t="-1718" b="-5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42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91376"/>
              </p:ext>
            </p:extLst>
          </p:nvPr>
        </p:nvGraphicFramePr>
        <p:xfrm>
          <a:off x="2771800" y="555526"/>
          <a:ext cx="47148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4" imgW="3301920" imgH="1168200" progId="Equation.DSMT4">
                  <p:embed/>
                </p:oleObj>
              </mc:Choice>
              <mc:Fallback>
                <p:oleObj name="Equation" r:id="rId4" imgW="3301920" imgH="116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55526"/>
                        <a:ext cx="47148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78178"/>
              </p:ext>
            </p:extLst>
          </p:nvPr>
        </p:nvGraphicFramePr>
        <p:xfrm>
          <a:off x="792163" y="2316163"/>
          <a:ext cx="8101012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6" imgW="5981400" imgH="1904760" progId="Equation.DSMT4">
                  <p:embed/>
                </p:oleObj>
              </mc:Choice>
              <mc:Fallback>
                <p:oleObj name="Equation" r:id="rId6" imgW="5981400" imgH="1904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16163"/>
                        <a:ext cx="8101012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41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44491"/>
              </p:ext>
            </p:extLst>
          </p:nvPr>
        </p:nvGraphicFramePr>
        <p:xfrm>
          <a:off x="823432" y="1376495"/>
          <a:ext cx="7618412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4" imgW="5333760" imgH="1828800" progId="Equation.DSMT4">
                  <p:embed/>
                </p:oleObj>
              </mc:Choice>
              <mc:Fallback>
                <p:oleObj name="Equation" r:id="rId4" imgW="5333760" imgH="182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2" y="1376495"/>
                        <a:ext cx="7618412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4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47981"/>
              </p:ext>
            </p:extLst>
          </p:nvPr>
        </p:nvGraphicFramePr>
        <p:xfrm>
          <a:off x="1187624" y="1105184"/>
          <a:ext cx="5478462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4" imgW="3835080" imgH="2108160" progId="Equation.DSMT4">
                  <p:embed/>
                </p:oleObj>
              </mc:Choice>
              <mc:Fallback>
                <p:oleObj name="Equation" r:id="rId4" imgW="38350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05184"/>
                        <a:ext cx="5478462" cy="300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68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V. PHƯƠNG TRÌNH BẬC HAI ĐỐ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4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45072"/>
              </p:ext>
            </p:extLst>
          </p:nvPr>
        </p:nvGraphicFramePr>
        <p:xfrm>
          <a:off x="971550" y="1114425"/>
          <a:ext cx="466248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4" imgW="3288960" imgH="1600200" progId="Equation.DSMT4">
                  <p:embed/>
                </p:oleObj>
              </mc:Choice>
              <mc:Fallback>
                <p:oleObj name="Equation" r:id="rId4" imgW="32889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1114425"/>
                        <a:ext cx="4662488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3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ame 1">
            <a:extLst>
              <a:ext uri="{FF2B5EF4-FFF2-40B4-BE49-F238E27FC236}">
                <a16:creationId xmlns:a16="http://schemas.microsoft.com/office/drawing/2014/main" xmlns="" id="{F63E9C73-6A55-4D44-B427-88719A86F1B9}"/>
              </a:ext>
            </a:extLst>
          </p:cNvPr>
          <p:cNvSpPr/>
          <p:nvPr/>
        </p:nvSpPr>
        <p:spPr>
          <a:xfrm>
            <a:off x="539551" y="1131590"/>
            <a:ext cx="3960441" cy="3672408"/>
          </a:xfrm>
          <a:prstGeom prst="frame">
            <a:avLst>
              <a:gd name="adj1" fmla="val 105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80112" y="345794"/>
            <a:ext cx="2383986" cy="42473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CHÚ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CÁ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EM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HỌ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TỐT</a:t>
            </a:r>
            <a:endParaRPr lang="en-US" sz="5400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410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1906588"/>
            <a:ext cx="274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1678060" y="1141319"/>
                <a:ext cx="347000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t = cos</a:t>
                </a:r>
                <a:r>
                  <a:rPr lang="en-US" sz="2000" i="1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(−1≤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≤1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8060" y="1141319"/>
                <a:ext cx="3470004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757" t="-757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028092" y="3939902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5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78094"/>
              </p:ext>
            </p:extLst>
          </p:nvPr>
        </p:nvGraphicFramePr>
        <p:xfrm>
          <a:off x="3491880" y="3785617"/>
          <a:ext cx="3352800" cy="92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7" name="Equation" r:id="rId6" imgW="1816100" imgH="660400" progId="Equation.DSMT4">
                  <p:embed/>
                </p:oleObj>
              </mc:Choice>
              <mc:Fallback>
                <p:oleObj name="Equation" r:id="rId6" imgW="18161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85617"/>
                        <a:ext cx="3352800" cy="92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02270"/>
              </p:ext>
            </p:extLst>
          </p:nvPr>
        </p:nvGraphicFramePr>
        <p:xfrm>
          <a:off x="4499992" y="613911"/>
          <a:ext cx="2186999" cy="30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8" name="Equation" r:id="rId8" imgW="1473120" imgH="203040" progId="Equation.DSMT4">
                  <p:embed/>
                </p:oleObj>
              </mc:Choice>
              <mc:Fallback>
                <p:oleObj name="Equation" r:id="rId8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9992" y="613911"/>
                        <a:ext cx="2186999" cy="30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93180"/>
              </p:ext>
            </p:extLst>
          </p:nvPr>
        </p:nvGraphicFramePr>
        <p:xfrm>
          <a:off x="1547664" y="1539291"/>
          <a:ext cx="3060340" cy="97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9" name="Equation" r:id="rId10" imgW="2158920" imgH="685800" progId="Equation.DSMT4">
                  <p:embed/>
                </p:oleObj>
              </mc:Choice>
              <mc:Fallback>
                <p:oleObj name="Equation" r:id="rId10" imgW="2158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7664" y="1539291"/>
                        <a:ext cx="3060340" cy="97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87414"/>
              </p:ext>
            </p:extLst>
          </p:nvPr>
        </p:nvGraphicFramePr>
        <p:xfrm>
          <a:off x="1377464" y="2717464"/>
          <a:ext cx="41224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0" name="Equation" r:id="rId12" imgW="2908080" imgH="660240" progId="Equation.DSMT4">
                  <p:embed/>
                </p:oleObj>
              </mc:Choice>
              <mc:Fallback>
                <p:oleObj name="Equation" r:id="rId12" imgW="2908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7464" y="2717464"/>
                        <a:ext cx="412245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88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1906588"/>
            <a:ext cx="274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1678060" y="1029646"/>
                <a:ext cx="7214420" cy="533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𝑐𝑜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≠0 ⟺2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⟺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8060" y="1029646"/>
                <a:ext cx="7214420" cy="533992"/>
              </a:xfrm>
              <a:prstGeom prst="rect">
                <a:avLst/>
              </a:prstGeom>
              <a:blipFill rotWithShape="1">
                <a:blip r:embed="rId4"/>
                <a:stretch>
                  <a:fillRect l="-845" b="-6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6426"/>
              </p:ext>
            </p:extLst>
          </p:nvPr>
        </p:nvGraphicFramePr>
        <p:xfrm>
          <a:off x="1043608" y="1906588"/>
          <a:ext cx="62785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2" name="Equation" r:id="rId5" imgW="3543120" imgH="685800" progId="Equation.DSMT4">
                  <p:embed/>
                </p:oleObj>
              </mc:Choice>
              <mc:Fallback>
                <p:oleObj name="Equation" r:id="rId5" imgW="3543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06588"/>
                        <a:ext cx="62785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321479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7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50184"/>
              </p:ext>
            </p:extLst>
          </p:nvPr>
        </p:nvGraphicFramePr>
        <p:xfrm>
          <a:off x="4471988" y="571500"/>
          <a:ext cx="31845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3" name="Equation" r:id="rId8" imgW="2145960" imgH="304560" progId="Equation.DSMT4">
                  <p:embed/>
                </p:oleObj>
              </mc:Choice>
              <mc:Fallback>
                <p:oleObj name="Equation" r:id="rId8" imgW="2145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1988" y="571500"/>
                        <a:ext cx="318452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971600" y="1529958"/>
            <a:ext cx="34700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t = tan2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49973"/>
              </p:ext>
            </p:extLst>
          </p:nvPr>
        </p:nvGraphicFramePr>
        <p:xfrm>
          <a:off x="3635896" y="4299942"/>
          <a:ext cx="24828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4" name="Equation" r:id="rId10" imgW="2044440" imgH="393480" progId="Equation.DSMT4">
                  <p:embed/>
                </p:oleObj>
              </mc:Choice>
              <mc:Fallback>
                <p:oleObj name="Equation" r:id="rId10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5896" y="4299942"/>
                        <a:ext cx="24828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89774"/>
              </p:ext>
            </p:extLst>
          </p:nvPr>
        </p:nvGraphicFramePr>
        <p:xfrm>
          <a:off x="1021171" y="2835618"/>
          <a:ext cx="5351030" cy="118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5" name="Equation" r:id="rId12" imgW="3784320" imgH="838080" progId="Equation.DSMT4">
                  <p:embed/>
                </p:oleObj>
              </mc:Choice>
              <mc:Fallback>
                <p:oleObj name="Equation" r:id="rId12" imgW="378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171" y="2835618"/>
                        <a:ext cx="5351030" cy="118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46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5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475896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5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. PHƯƠNG TRÌNH BẬC HAI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47243"/>
              </p:ext>
            </p:extLst>
          </p:nvPr>
        </p:nvGraphicFramePr>
        <p:xfrm>
          <a:off x="4572000" y="627534"/>
          <a:ext cx="2466352" cy="30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4" name="Equation" r:id="rId6" imgW="1694815" imgH="209820" progId="Equation.DSMT4">
                  <p:embed/>
                </p:oleObj>
              </mc:Choice>
              <mc:Fallback>
                <p:oleObj name="Equation" r:id="rId6" imgW="1694815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627534"/>
                        <a:ext cx="2466352" cy="30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79141"/>
              </p:ext>
            </p:extLst>
          </p:nvPr>
        </p:nvGraphicFramePr>
        <p:xfrm>
          <a:off x="3724275" y="2466975"/>
          <a:ext cx="1695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5" name="Equation" r:id="rId8" imgW="1695600" imgH="209520" progId="Equation.DSMT4">
                  <p:embed/>
                </p:oleObj>
              </mc:Choice>
              <mc:Fallback>
                <p:oleObj name="Equation" r:id="rId8" imgW="169560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4275" y="2466975"/>
                        <a:ext cx="16954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36537"/>
              </p:ext>
            </p:extLst>
          </p:nvPr>
        </p:nvGraphicFramePr>
        <p:xfrm>
          <a:off x="3724275" y="2466975"/>
          <a:ext cx="1695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6" name="Equation" r:id="rId10" imgW="1695600" imgH="209520" progId="Equation.DSMT4">
                  <p:embed/>
                </p:oleObj>
              </mc:Choice>
              <mc:Fallback>
                <p:oleObj name="Equation" r:id="rId10" imgW="169560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4275" y="2466975"/>
                        <a:ext cx="16954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3927"/>
              </p:ext>
            </p:extLst>
          </p:nvPr>
        </p:nvGraphicFramePr>
        <p:xfrm>
          <a:off x="4159250" y="23828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7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9250" y="238283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11976"/>
              </p:ext>
            </p:extLst>
          </p:nvPr>
        </p:nvGraphicFramePr>
        <p:xfrm>
          <a:off x="1660427" y="1053579"/>
          <a:ext cx="5260510" cy="51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8" name="Equation" r:id="rId14" imgW="4038480" imgH="393480" progId="Equation.DSMT4">
                  <p:embed/>
                </p:oleObj>
              </mc:Choice>
              <mc:Fallback>
                <p:oleObj name="Equation" r:id="rId14" imgW="403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0427" y="1053579"/>
                        <a:ext cx="5260510" cy="51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86994"/>
              </p:ext>
            </p:extLst>
          </p:nvPr>
        </p:nvGraphicFramePr>
        <p:xfrm>
          <a:off x="1675233" y="1529958"/>
          <a:ext cx="3109990" cy="5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79" name="Equation" r:id="rId16" imgW="2387520" imgH="406080" progId="Equation.DSMT4">
                  <p:embed/>
                </p:oleObj>
              </mc:Choice>
              <mc:Fallback>
                <p:oleObj name="Equation" r:id="rId16" imgW="2387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5233" y="1529958"/>
                        <a:ext cx="3109990" cy="52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76115"/>
              </p:ext>
            </p:extLst>
          </p:nvPr>
        </p:nvGraphicFramePr>
        <p:xfrm>
          <a:off x="1691680" y="2139702"/>
          <a:ext cx="4664972" cy="36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0" name="Equation" r:id="rId18" imgW="3581280" imgH="279360" progId="Equation.DSMT4">
                  <p:embed/>
                </p:oleObj>
              </mc:Choice>
              <mc:Fallback>
                <p:oleObj name="Equation" r:id="rId18" imgW="358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1680" y="2139702"/>
                        <a:ext cx="4664972" cy="36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31066"/>
              </p:ext>
            </p:extLst>
          </p:nvPr>
        </p:nvGraphicFramePr>
        <p:xfrm>
          <a:off x="1691680" y="2571750"/>
          <a:ext cx="3325042" cy="59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1" name="Equation" r:id="rId20" imgW="2552400" imgH="457200" progId="Equation.DSMT4">
                  <p:embed/>
                </p:oleObj>
              </mc:Choice>
              <mc:Fallback>
                <p:oleObj name="Equation" r:id="rId20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91680" y="2571750"/>
                        <a:ext cx="3325042" cy="595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95834"/>
              </p:ext>
            </p:extLst>
          </p:nvPr>
        </p:nvGraphicFramePr>
        <p:xfrm>
          <a:off x="1763688" y="3291830"/>
          <a:ext cx="2216691" cy="105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2" name="Equation" r:id="rId22" imgW="1701720" imgH="812520" progId="Equation.DSMT4">
                  <p:embed/>
                </p:oleObj>
              </mc:Choice>
              <mc:Fallback>
                <p:oleObj name="Equation" r:id="rId22" imgW="1701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63688" y="3291830"/>
                        <a:ext cx="2216691" cy="105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54734"/>
              </p:ext>
            </p:extLst>
          </p:nvPr>
        </p:nvGraphicFramePr>
        <p:xfrm>
          <a:off x="3989586" y="3579813"/>
          <a:ext cx="46148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3" name="Equation" r:id="rId24" imgW="3543120" imgH="634680" progId="Equation.DSMT4">
                  <p:embed/>
                </p:oleObj>
              </mc:Choice>
              <mc:Fallback>
                <p:oleObj name="Equation" r:id="rId24" imgW="3543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89586" y="3579813"/>
                        <a:ext cx="4614862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05601"/>
              </p:ext>
            </p:extLst>
          </p:nvPr>
        </p:nvGraphicFramePr>
        <p:xfrm>
          <a:off x="3635896" y="4419385"/>
          <a:ext cx="2199778" cy="52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84" name="Equation" r:id="rId26" imgW="1638000" imgH="393480" progId="Equation.DSMT4">
                  <p:embed/>
                </p:oleObj>
              </mc:Choice>
              <mc:Fallback>
                <p:oleObj name="Equation" r:id="rId26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35896" y="4419385"/>
                        <a:ext cx="2199778" cy="528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56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823432" y="555526"/>
            <a:ext cx="7920880" cy="152890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90092" y="2150325"/>
                <a:ext cx="7488832" cy="2797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latin typeface="Times New Roman" pitchFamily="18" charset="0"/>
                    <a:cs typeface="Times New Roman" pitchFamily="18" charset="0"/>
                  </a:rPr>
                  <a:t>Cách giải: </a:t>
                </a: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Chia hai vế của pt ch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pt trở thành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0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⟺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𝛼</m:t>
                    </m:r>
                    <m:r>
                      <a:rPr lang="en-US" sz="2000" i="1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sin</m:t>
                    </m:r>
                    <m:r>
                      <a:rPr lang="en-US" sz="2000" i="1">
                        <a:latin typeface="Cambria Math"/>
                      </a:rPr>
                      <m:t>𝛼</m:t>
                    </m:r>
                    <m:r>
                      <a:rPr lang="en-US" sz="2000" i="1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os</m:t>
                    </m:r>
                    <m:r>
                      <a:rPr lang="en-US" sz="2000" i="1">
                        <a:latin typeface="Cambria Math"/>
                      </a:rPr>
                      <m:t>𝑥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𝐶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⟺</m:t>
                    </m:r>
                    <m:r>
                      <a:rPr lang="en-US" sz="2000" i="1">
                        <a:latin typeface="Cambria Math"/>
                      </a:rPr>
                      <m:t>𝑠𝑖</m:t>
                    </m:r>
                    <m:func>
                      <m:funcPr>
                        <m:ctrlPr>
                          <a:rPr lang="en-US" sz="2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  (Đưa về cách giải dạng 1.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92" y="2150325"/>
                <a:ext cx="7488832" cy="2797689"/>
              </a:xfrm>
              <a:prstGeom prst="rect">
                <a:avLst/>
              </a:prstGeom>
              <a:blipFill rotWithShape="1">
                <a:blip r:embed="rId3"/>
                <a:stretch>
                  <a:fillRect l="-814" t="-1089" b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43608" y="561639"/>
                <a:ext cx="7344816" cy="1519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bậc nhất đối với sin và cos có dạng sau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𝐬𝐢𝐧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𝐜𝐨𝐬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𝑪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≠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b="1" i="1" u="sng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hú ý</a:t>
                </a:r>
                <a:r>
                  <a:rPr lang="en-US" sz="2000" b="1" i="1" u="sng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0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T </a:t>
                </a:r>
                <a:r>
                  <a:rPr lang="en-US" sz="20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ên có </a:t>
                </a:r>
                <a:r>
                  <a:rPr lang="en-US" sz="200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ghiệ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⟺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0070C0"/>
                        </a:solidFill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0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61639"/>
                <a:ext cx="7344816" cy="1519968"/>
              </a:xfrm>
              <a:prstGeom prst="rect">
                <a:avLst/>
              </a:prstGeom>
              <a:blipFill rotWithShape="1">
                <a:blip r:embed="rId4"/>
                <a:stretch>
                  <a:fillRect l="-830" b="-2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3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321479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95053"/>
              </p:ext>
            </p:extLst>
          </p:nvPr>
        </p:nvGraphicFramePr>
        <p:xfrm>
          <a:off x="4644008" y="605363"/>
          <a:ext cx="1958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9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605363"/>
                        <a:ext cx="19589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25564"/>
              </p:ext>
            </p:extLst>
          </p:nvPr>
        </p:nvGraphicFramePr>
        <p:xfrm>
          <a:off x="1763688" y="1123220"/>
          <a:ext cx="4770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0" name="Equation" r:id="rId7" imgW="3327120" imgH="266400" progId="Equation.DSMT4">
                  <p:embed/>
                </p:oleObj>
              </mc:Choice>
              <mc:Fallback>
                <p:oleObj name="Equation" r:id="rId7" imgW="332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1123220"/>
                        <a:ext cx="47704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76664"/>
              </p:ext>
            </p:extLst>
          </p:nvPr>
        </p:nvGraphicFramePr>
        <p:xfrm>
          <a:off x="3635896" y="4268139"/>
          <a:ext cx="3220020" cy="55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1" name="Equation" r:id="rId9" imgW="2286000" imgH="393480" progId="Equation.DSMT4">
                  <p:embed/>
                </p:oleObj>
              </mc:Choice>
              <mc:Fallback>
                <p:oleObj name="Equation" r:id="rId9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4268139"/>
                        <a:ext cx="3220020" cy="55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88407"/>
              </p:ext>
            </p:extLst>
          </p:nvPr>
        </p:nvGraphicFramePr>
        <p:xfrm>
          <a:off x="1291949" y="1563638"/>
          <a:ext cx="3994549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2" name="Equation" r:id="rId11" imgW="3022560" imgH="431640" progId="Equation.DSMT4">
                  <p:embed/>
                </p:oleObj>
              </mc:Choice>
              <mc:Fallback>
                <p:oleObj name="Equation" r:id="rId11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1949" y="1563638"/>
                        <a:ext cx="3994549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38847"/>
              </p:ext>
            </p:extLst>
          </p:nvPr>
        </p:nvGraphicFramePr>
        <p:xfrm>
          <a:off x="1259632" y="2211834"/>
          <a:ext cx="2752546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3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2211834"/>
                        <a:ext cx="2752546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25431"/>
              </p:ext>
            </p:extLst>
          </p:nvPr>
        </p:nvGraphicFramePr>
        <p:xfrm>
          <a:off x="4252566" y="2211834"/>
          <a:ext cx="2047626" cy="5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4" name="Equation" r:id="rId15" imgW="1549080" imgH="431640" progId="Equation.DSMT4">
                  <p:embed/>
                </p:oleObj>
              </mc:Choice>
              <mc:Fallback>
                <p:oleObj name="Equation" r:id="rId15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52566" y="2211834"/>
                        <a:ext cx="2047626" cy="5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90164"/>
              </p:ext>
            </p:extLst>
          </p:nvPr>
        </p:nvGraphicFramePr>
        <p:xfrm>
          <a:off x="1277845" y="2907794"/>
          <a:ext cx="2030842" cy="11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5" name="Equation" r:id="rId17" imgW="1536480" imgH="838080" progId="Equation.DSMT4">
                  <p:embed/>
                </p:oleObj>
              </mc:Choice>
              <mc:Fallback>
                <p:oleObj name="Equation" r:id="rId17" imgW="1536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7845" y="2907794"/>
                        <a:ext cx="2030842" cy="110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56071"/>
              </p:ext>
            </p:extLst>
          </p:nvPr>
        </p:nvGraphicFramePr>
        <p:xfrm>
          <a:off x="3491880" y="2936731"/>
          <a:ext cx="2232248" cy="110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6" name="Equation" r:id="rId19" imgW="1688760" imgH="838080" progId="Equation.DSMT4">
                  <p:embed/>
                </p:oleObj>
              </mc:Choice>
              <mc:Fallback>
                <p:oleObj name="Equation" r:id="rId19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91880" y="2936731"/>
                        <a:ext cx="2232248" cy="110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59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16615" y="587464"/>
            <a:ext cx="8183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. </a:t>
            </a: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các phương trình sau:</a:t>
            </a:r>
          </a:p>
        </p:txBody>
      </p:sp>
      <p:sp>
        <p:nvSpPr>
          <p:cNvPr id="9" name="Rectangle 8"/>
          <p:cNvSpPr/>
          <p:nvPr/>
        </p:nvSpPr>
        <p:spPr>
          <a:xfrm>
            <a:off x="878265" y="1099071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277845" y="4321479"/>
            <a:ext cx="24637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Vậy pt có các nghiệm  </a:t>
            </a:r>
          </a:p>
        </p:txBody>
      </p:sp>
      <p:sp>
        <p:nvSpPr>
          <p:cNvPr id="36" name="Rectangle 35">
            <a:hlinkClick r:id="rId4" action="ppaction://hlinksldjump"/>
          </p:cNvPr>
          <p:cNvSpPr/>
          <p:nvPr/>
        </p:nvSpPr>
        <p:spPr>
          <a:xfrm>
            <a:off x="7086600" y="6256338"/>
            <a:ext cx="1835150" cy="4397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03729"/>
              </p:ext>
            </p:extLst>
          </p:nvPr>
        </p:nvGraphicFramePr>
        <p:xfrm>
          <a:off x="4540250" y="482600"/>
          <a:ext cx="21669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2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0" y="482600"/>
                        <a:ext cx="21669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87536"/>
              </p:ext>
            </p:extLst>
          </p:nvPr>
        </p:nvGraphicFramePr>
        <p:xfrm>
          <a:off x="1673225" y="1033463"/>
          <a:ext cx="4951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3" name="Equation" r:id="rId7" imgW="3454200" imgH="393480" progId="Equation.DSMT4">
                  <p:embed/>
                </p:oleObj>
              </mc:Choice>
              <mc:Fallback>
                <p:oleObj name="Equation" r:id="rId7" imgW="345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3225" y="1033463"/>
                        <a:ext cx="49514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01583"/>
              </p:ext>
            </p:extLst>
          </p:nvPr>
        </p:nvGraphicFramePr>
        <p:xfrm>
          <a:off x="3654425" y="2455357"/>
          <a:ext cx="1746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4" name="Equation" r:id="rId9" imgW="114120" imgH="634680" progId="Equation.DSMT4">
                  <p:embed/>
                </p:oleObj>
              </mc:Choice>
              <mc:Fallback>
                <p:oleObj name="Equation" r:id="rId9" imgW="11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4425" y="2455357"/>
                        <a:ext cx="174625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22602"/>
              </p:ext>
            </p:extLst>
          </p:nvPr>
        </p:nvGraphicFramePr>
        <p:xfrm>
          <a:off x="3813175" y="4265613"/>
          <a:ext cx="39195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5" name="Equation" r:id="rId11" imgW="2781000" imgH="393480" progId="Equation.DSMT4">
                  <p:embed/>
                </p:oleObj>
              </mc:Choice>
              <mc:Fallback>
                <p:oleObj name="Equation" r:id="rId11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3175" y="4265613"/>
                        <a:ext cx="3919538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4572"/>
              </p:ext>
            </p:extLst>
          </p:nvPr>
        </p:nvGraphicFramePr>
        <p:xfrm>
          <a:off x="1252726" y="1714515"/>
          <a:ext cx="4049118" cy="50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6" name="Equation" r:id="rId13" imgW="3162240" imgH="393480" progId="Equation.DSMT4">
                  <p:embed/>
                </p:oleObj>
              </mc:Choice>
              <mc:Fallback>
                <p:oleObj name="Equation" r:id="rId13" imgW="3162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2726" y="1714515"/>
                        <a:ext cx="4049118" cy="50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61339"/>
              </p:ext>
            </p:extLst>
          </p:nvPr>
        </p:nvGraphicFramePr>
        <p:xfrm>
          <a:off x="1252725" y="2333652"/>
          <a:ext cx="2796981" cy="50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7" name="Equation" r:id="rId15" imgW="2184120" imgH="393480" progId="Equation.DSMT4">
                  <p:embed/>
                </p:oleObj>
              </mc:Choice>
              <mc:Fallback>
                <p:oleObj name="Equation" r:id="rId15" imgW="2184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2725" y="2333652"/>
                        <a:ext cx="2796981" cy="50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12612"/>
              </p:ext>
            </p:extLst>
          </p:nvPr>
        </p:nvGraphicFramePr>
        <p:xfrm>
          <a:off x="4211960" y="2306891"/>
          <a:ext cx="2146518" cy="55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8" name="Equation" r:id="rId17" imgW="1676160" imgH="431640" progId="Equation.DSMT4">
                  <p:embed/>
                </p:oleObj>
              </mc:Choice>
              <mc:Fallback>
                <p:oleObj name="Equation" r:id="rId17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1960" y="2306891"/>
                        <a:ext cx="2146518" cy="552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23218"/>
              </p:ext>
            </p:extLst>
          </p:nvPr>
        </p:nvGraphicFramePr>
        <p:xfrm>
          <a:off x="1271588" y="2936875"/>
          <a:ext cx="2355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9" name="Equation" r:id="rId19" imgW="1841400" imgH="863280" progId="Equation.DSMT4">
                  <p:embed/>
                </p:oleObj>
              </mc:Choice>
              <mc:Fallback>
                <p:oleObj name="Equation" r:id="rId19" imgW="1841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1588" y="2936875"/>
                        <a:ext cx="23558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75781"/>
              </p:ext>
            </p:extLst>
          </p:nvPr>
        </p:nvGraphicFramePr>
        <p:xfrm>
          <a:off x="3989388" y="3009900"/>
          <a:ext cx="2438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0" name="Equation" r:id="rId21" imgW="1904760" imgH="838080" progId="Equation.DSMT4">
                  <p:embed/>
                </p:oleObj>
              </mc:Choice>
              <mc:Fallback>
                <p:oleObj name="Equation" r:id="rId21" imgW="1904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89388" y="3009900"/>
                        <a:ext cx="24384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II. PHƯƠNG TRÌNH BẬC NHẤT ĐỐI VỚI SIN/COS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82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8</TotalTime>
  <Words>1733</Words>
  <Application>Microsoft Office PowerPoint</Application>
  <PresentationFormat>On-screen Show (16:9)</PresentationFormat>
  <Paragraphs>179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Custom Design</vt:lpstr>
      <vt:lpstr>Equation</vt:lpstr>
      <vt:lpstr>PowerPoint Presentation</vt:lpstr>
      <vt:lpstr> NỘI D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LAptop</cp:lastModifiedBy>
  <cp:revision>356</cp:revision>
  <dcterms:created xsi:type="dcterms:W3CDTF">2014-04-01T16:27:38Z</dcterms:created>
  <dcterms:modified xsi:type="dcterms:W3CDTF">2020-11-15T03:48:36Z</dcterms:modified>
</cp:coreProperties>
</file>